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B29A55" w14:textId="01A24C29" w:rsidR="00A7688F" w:rsidRDefault="000E7E82" w:rsidP="006B0293"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B6C81" wp14:editId="50E2B628">
                <wp:simplePos x="0" y="0"/>
                <wp:positionH relativeFrom="margin">
                  <wp:align>left</wp:align>
                </wp:positionH>
                <wp:positionV relativeFrom="paragraph">
                  <wp:posOffset>-33020</wp:posOffset>
                </wp:positionV>
                <wp:extent cx="7572375" cy="1266825"/>
                <wp:effectExtent l="0" t="0" r="28575" b="2857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72375" cy="12668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481CED" w14:textId="77777777" w:rsidR="009D771A" w:rsidRDefault="009D771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83B6C81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0;margin-top:-2.6pt;width:596.25pt;height:99.7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" fillcolor="white [3201]" strokecolor="black [3200]" strokeweight="1pt">
                <v:textbox>
                  <w:txbxContent>
                    <w:p w14:paraId="2D481CED" w14:textId="77777777" w:rsidR="009D771A" w:rsidRDefault="009D771A"/>
                  </w:txbxContent>
                </v:textbox>
                <w10:wrap anchorx="margin"/>
              </v:shape>
            </w:pict>
          </mc:Fallback>
        </mc:AlternateContent>
      </w:r>
      <w:r w:rsidR="006C1239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476D23" wp14:editId="5632A351">
                <wp:simplePos x="0" y="0"/>
                <wp:positionH relativeFrom="column">
                  <wp:posOffset>5415280</wp:posOffset>
                </wp:positionH>
                <wp:positionV relativeFrom="paragraph">
                  <wp:posOffset>14605</wp:posOffset>
                </wp:positionV>
                <wp:extent cx="2152650" cy="1162050"/>
                <wp:effectExtent l="0" t="0" r="19050" b="1905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1162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935F22" w14:textId="77777777" w:rsidR="009D771A" w:rsidRDefault="009D771A"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5D120B62" wp14:editId="5192BE43">
                                  <wp:extent cx="2057400" cy="1114425"/>
                                  <wp:effectExtent l="0" t="0" r="0" b="9525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tiznit.png"/>
                                          <pic:cNvPicPr/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57400" cy="1114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476D23" id="Zone de texte 2" o:spid="_x0000_s1027" type="#_x0000_t202" style="position:absolute;margin-left:426.4pt;margin-top:1.15pt;width:169.5pt;height:9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" fillcolor="white [3201]" strokeweight=".5pt">
                <v:textbox>
                  <w:txbxContent>
                    <w:p w14:paraId="53935F22" w14:textId="77777777" w:rsidR="009D771A" w:rsidRDefault="009D771A">
                      <w:r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5D120B62" wp14:editId="5192BE43">
                            <wp:extent cx="2057400" cy="1114425"/>
                            <wp:effectExtent l="0" t="0" r="0" b="9525"/>
                            <wp:docPr id="12" name="Imag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tiznit.png"/>
                                    <pic:cNvPicPr/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57400" cy="1114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C1239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74F9F1" wp14:editId="54D5E27C">
                <wp:simplePos x="0" y="0"/>
                <wp:positionH relativeFrom="column">
                  <wp:posOffset>2948305</wp:posOffset>
                </wp:positionH>
                <wp:positionV relativeFrom="paragraph">
                  <wp:posOffset>24130</wp:posOffset>
                </wp:positionV>
                <wp:extent cx="2438400" cy="1209675"/>
                <wp:effectExtent l="0" t="0" r="19050" b="2857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12096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D14161F" w14:textId="77777777" w:rsidR="009D771A" w:rsidRDefault="009D771A" w:rsidP="00AD1CE7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3C08CE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Nombres Complexes</w:t>
                            </w:r>
                          </w:p>
                          <w:p w14:paraId="66E21008" w14:textId="2ABFD9D2" w:rsidR="009D771A" w:rsidRPr="00865CAD" w:rsidRDefault="009D771A" w:rsidP="00AD1CE7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-</w:t>
                            </w: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Série 0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6</w:t>
                            </w: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-</w:t>
                            </w:r>
                          </w:p>
                          <w:p w14:paraId="098DF40D" w14:textId="77777777" w:rsidR="009D771A" w:rsidRPr="00865CAD" w:rsidRDefault="009D771A" w:rsidP="00DA6C3D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BAC SP-SVT BIO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4F9F1" id="Zone de texte 3" o:spid="_x0000_s1028" type="#_x0000_t202" style="position:absolute;margin-left:232.15pt;margin-top:1.9pt;width:192pt;height:9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" fillcolor="#f2f2f2 [3052]" strokeweight=".5pt">
                <v:textbox>
                  <w:txbxContent>
                    <w:p w14:paraId="1D14161F" w14:textId="77777777" w:rsidR="009D771A" w:rsidRDefault="009D771A" w:rsidP="00AD1CE7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3C08CE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Nombres Complexes</w:t>
                      </w:r>
                    </w:p>
                    <w:p w14:paraId="66E21008" w14:textId="2ABFD9D2" w:rsidR="009D771A" w:rsidRPr="00865CAD" w:rsidRDefault="009D771A" w:rsidP="00AD1CE7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-</w:t>
                      </w: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Série 0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6</w:t>
                      </w: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-</w:t>
                      </w:r>
                    </w:p>
                    <w:p w14:paraId="098DF40D" w14:textId="77777777" w:rsidR="009D771A" w:rsidRPr="00865CAD" w:rsidRDefault="009D771A" w:rsidP="00DA6C3D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2BAC SP-SVT BIOF</w:t>
                      </w:r>
                    </w:p>
                  </w:txbxContent>
                </v:textbox>
              </v:shape>
            </w:pict>
          </mc:Fallback>
        </mc:AlternateContent>
      </w:r>
      <w:r w:rsidR="006C1239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9F7BB25" wp14:editId="2C5E7FBF">
                <wp:simplePos x="0" y="0"/>
                <wp:positionH relativeFrom="column">
                  <wp:posOffset>62230</wp:posOffset>
                </wp:positionH>
                <wp:positionV relativeFrom="paragraph">
                  <wp:posOffset>24130</wp:posOffset>
                </wp:positionV>
                <wp:extent cx="2838450" cy="1209675"/>
                <wp:effectExtent l="0" t="0" r="19050" b="28575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8450" cy="12096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3B85D5" w14:textId="77777777" w:rsidR="009D771A" w:rsidRPr="00865CAD" w:rsidRDefault="009D771A" w:rsidP="00106DF8">
                            <w:pP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Professeur : RACHID FANIDI</w:t>
                            </w:r>
                          </w:p>
                          <w:p w14:paraId="418A3264" w14:textId="47A05EED" w:rsidR="009D771A" w:rsidRPr="00865CAD" w:rsidRDefault="009D771A" w:rsidP="001B5E20">
                            <w:pP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’année Scolaire :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020-2021</w:t>
                            </w:r>
                          </w:p>
                          <w:p w14:paraId="6DBC0376" w14:textId="77777777" w:rsidR="009D771A" w:rsidRPr="00865CAD" w:rsidRDefault="009D771A">
                            <w:pP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ycée AL Massira EL Khadraa Tizn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F7BB25" id="Zone de texte 4" o:spid="_x0000_s1029" type="#_x0000_t202" style="position:absolute;margin-left:4.9pt;margin-top:1.9pt;width:223.5pt;height:9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" fillcolor="#f2f2f2 [3052]" strokeweight=".5pt">
                <v:textbox>
                  <w:txbxContent>
                    <w:p w14:paraId="773B85D5" w14:textId="77777777" w:rsidR="009D771A" w:rsidRPr="00865CAD" w:rsidRDefault="009D771A" w:rsidP="00106DF8">
                      <w:pP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Professeur : RACHID FANIDI</w:t>
                      </w:r>
                    </w:p>
                    <w:p w14:paraId="418A3264" w14:textId="47A05EED" w:rsidR="009D771A" w:rsidRPr="00865CAD" w:rsidRDefault="009D771A" w:rsidP="001B5E20">
                      <w:pP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L’année Scolaire :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2020-2021</w:t>
                      </w:r>
                    </w:p>
                    <w:p w14:paraId="6DBC0376" w14:textId="77777777" w:rsidR="009D771A" w:rsidRPr="00865CAD" w:rsidRDefault="009D771A">
                      <w:pP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Lycée AL Massira EL Khadraa Tiznit</w:t>
                      </w:r>
                    </w:p>
                  </w:txbxContent>
                </v:textbox>
              </v:shape>
            </w:pict>
          </mc:Fallback>
        </mc:AlternateContent>
      </w:r>
      <w:r w:rsidR="00700C37">
        <w:t xml:space="preserve">                                                                                                                                       </w:t>
      </w:r>
      <w:r w:rsidR="0055223C">
        <w:t xml:space="preserve">                                                                         </w:t>
      </w:r>
      <w:r w:rsidR="00B87B65">
        <w:t xml:space="preserve">                             </w:t>
      </w:r>
      <w:proofErr w:type="spellStart"/>
      <w:r w:rsidR="008740C3">
        <w:t>xxxxxxxxxxxxxxxxxxxxxxxxxxxxxxxxxxxxxxxxx</w:t>
      </w:r>
      <w:proofErr w:type="spellEnd"/>
      <w:r w:rsidR="006B0293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2B9B5748" w14:textId="46481B2F" w:rsidR="006B0293" w:rsidRDefault="006B0293" w:rsidP="006B0293"/>
    <w:p w14:paraId="5747BE07" w14:textId="765203AF" w:rsidR="006B0293" w:rsidRDefault="006B0293" w:rsidP="006B0293"/>
    <w:p w14:paraId="4364350E" w14:textId="6F71E839" w:rsidR="006B0293" w:rsidRDefault="006B0293" w:rsidP="006B0293"/>
    <w:tbl>
      <w:tblPr>
        <w:tblStyle w:val="Grilledutableau"/>
        <w:tblpPr w:leftFromText="180" w:rightFromText="180" w:vertAnchor="text" w:horzAnchor="margin" w:tblpY="235"/>
        <w:tblW w:w="11902" w:type="dxa"/>
        <w:tblLook w:val="04A0" w:firstRow="1" w:lastRow="0" w:firstColumn="1" w:lastColumn="0" w:noHBand="0" w:noVBand="1"/>
      </w:tblPr>
      <w:tblGrid>
        <w:gridCol w:w="6091"/>
        <w:gridCol w:w="5811"/>
      </w:tblGrid>
      <w:tr w:rsidR="00A7688F" w:rsidRPr="00393C4B" w14:paraId="0583A676" w14:textId="77777777" w:rsidTr="00A44871">
        <w:trPr>
          <w:trHeight w:val="274"/>
        </w:trPr>
        <w:tc>
          <w:tcPr>
            <w:tcW w:w="6091" w:type="dxa"/>
          </w:tcPr>
          <w:p w14:paraId="58D78844" w14:textId="19B9BD9B" w:rsidR="00A7688F" w:rsidRDefault="00376AEB" w:rsidP="006C123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FB03ED4" wp14:editId="40578DEA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40640</wp:posOffset>
                      </wp:positionV>
                      <wp:extent cx="1314450" cy="485775"/>
                      <wp:effectExtent l="0" t="38100" r="19050" b="28575"/>
                      <wp:wrapNone/>
                      <wp:docPr id="21" name="Parchemin : horizontal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BFA0FA" w14:textId="77777777" w:rsidR="009D771A" w:rsidRPr="00A7688F" w:rsidRDefault="009D771A" w:rsidP="00376AE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1</w:t>
                                  </w:r>
                                </w:p>
                                <w:p w14:paraId="138F5D1B" w14:textId="77777777" w:rsidR="009D771A" w:rsidRDefault="009D771A" w:rsidP="00376AE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B03ED4"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Parchemin : horizontal 21" o:spid="_x0000_s1030" type="#_x0000_t98" style="position:absolute;margin-left:-.75pt;margin-top:3.2pt;width:103.5pt;height:3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" fillcolor="#f2f2f2 [3052]" strokecolor="black [3200]" strokeweight="1pt">
                      <v:stroke joinstyle="miter"/>
                      <v:textbox>
                        <w:txbxContent>
                          <w:p w14:paraId="35BFA0FA" w14:textId="77777777" w:rsidR="009D771A" w:rsidRPr="00A7688F" w:rsidRDefault="009D771A" w:rsidP="00376AE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1</w:t>
                            </w:r>
                          </w:p>
                          <w:p w14:paraId="138F5D1B" w14:textId="77777777" w:rsidR="009D771A" w:rsidRDefault="009D771A" w:rsidP="00376AEB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F938D4A" w14:textId="44897E71" w:rsidR="00376AEB" w:rsidRDefault="00C15D04" w:rsidP="006C1239">
            <w:r>
              <w:t xml:space="preserve">                                                  </w:t>
            </w:r>
          </w:p>
          <w:p w14:paraId="3AA04200" w14:textId="15FAB7FA" w:rsidR="001A447B" w:rsidRDefault="001A447B" w:rsidP="006C1239"/>
          <w:p w14:paraId="747EBB55" w14:textId="49AB4B61" w:rsidR="00C340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un nombre complexe tel que: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≠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6B2D051F" w14:textId="77777777" w:rsidR="000E7E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pos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=x+iy</m:t>
              </m:r>
            </m:oMath>
            <w:r>
              <w:rPr>
                <w:b/>
                <w:bCs/>
                <w:sz w:val="24"/>
                <w:szCs w:val="24"/>
              </w:rPr>
              <w:t xml:space="preserve"> avec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;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51BEACC" w14:textId="77777777" w:rsidR="000E7E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oit le nombre complexe:</w:t>
            </w:r>
          </w:p>
          <w:p w14:paraId="19D0CE16" w14:textId="77777777" w:rsidR="000E7E82" w:rsidRPr="000E7E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Z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+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-i</m:t>
                    </m:r>
                  </m:den>
                </m:f>
              </m:oMath>
            </m:oMathPara>
          </w:p>
          <w:p w14:paraId="11603813" w14:textId="77777777" w:rsidR="000E7E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Montrer que:</w:t>
            </w:r>
          </w:p>
          <w:p w14:paraId="73121A54" w14:textId="77777777" w:rsidR="000E7E82" w:rsidRPr="000E7E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Re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-y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-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et Im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-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y+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-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9D51C11" w14:textId="77777777" w:rsidR="000E7E82" w:rsidRDefault="000E7E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</w:t>
            </w:r>
            <w:r w:rsidR="00EC21BA">
              <w:rPr>
                <w:b/>
                <w:bCs/>
                <w:sz w:val="24"/>
                <w:szCs w:val="24"/>
              </w:rPr>
              <w:t xml:space="preserve">Déterminer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(z)</m:t>
              </m:r>
            </m:oMath>
            <w:r w:rsidR="00EC21BA">
              <w:rPr>
                <w:b/>
                <w:bCs/>
                <w:sz w:val="24"/>
                <w:szCs w:val="24"/>
              </w:rPr>
              <w:t xml:space="preserve"> du plan tels que </w:t>
            </w:r>
          </w:p>
          <w:p w14:paraId="36BC2223" w14:textId="77777777" w:rsidR="00EC21BA" w:rsidRDefault="00EC21BA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est réel.</w:t>
            </w:r>
          </w:p>
          <w:p w14:paraId="02208C71" w14:textId="0025E661" w:rsidR="00EC21BA" w:rsidRDefault="00EC21B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Déterminer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(z)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tels que </w:t>
            </w:r>
          </w:p>
          <w:p w14:paraId="2DFCA3E7" w14:textId="77777777" w:rsidR="00EC21BA" w:rsidRDefault="00EC21B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est imaginaire pur.</w:t>
            </w:r>
          </w:p>
          <w:p w14:paraId="5508F6EB" w14:textId="60353D6A" w:rsidR="00EC21BA" w:rsidRDefault="00EC21B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 Déterminer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(z)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tels que </w:t>
            </w:r>
          </w:p>
          <w:p w14:paraId="677A938E" w14:textId="77777777" w:rsidR="00EC21BA" w:rsidRDefault="00EC21B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  <w:r>
              <w:rPr>
                <w:b/>
                <w:bCs/>
                <w:sz w:val="24"/>
                <w:szCs w:val="24"/>
              </w:rPr>
              <w:t xml:space="preserve"> .</w:t>
            </w:r>
          </w:p>
          <w:p w14:paraId="183546B8" w14:textId="732BF349" w:rsidR="000667AF" w:rsidRDefault="000667AF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7F3FB27" wp14:editId="79EC2771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66040</wp:posOffset>
                      </wp:positionV>
                      <wp:extent cx="1314450" cy="485775"/>
                      <wp:effectExtent l="0" t="38100" r="19050" b="28575"/>
                      <wp:wrapNone/>
                      <wp:docPr id="5" name="Parchemin : horizont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B7783EC" w14:textId="2BA6AA5E" w:rsidR="009D771A" w:rsidRPr="00A7688F" w:rsidRDefault="009D771A" w:rsidP="000667A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</w:t>
                                  </w:r>
                                </w:p>
                                <w:p w14:paraId="330CF9BC" w14:textId="77777777" w:rsidR="009D771A" w:rsidRDefault="009D771A" w:rsidP="000667A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F3FB27" id="Parchemin : horizontal 5" o:spid="_x0000_s1031" type="#_x0000_t98" style="position:absolute;margin-left:-.5pt;margin-top:5.2pt;width:103.5pt;height:3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14:paraId="7B7783EC" w14:textId="2BA6AA5E" w:rsidR="009D771A" w:rsidRPr="00A7688F" w:rsidRDefault="009D771A" w:rsidP="000667A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</w:t>
                            </w:r>
                          </w:p>
                          <w:p w14:paraId="330CF9BC" w14:textId="77777777" w:rsidR="009D771A" w:rsidRDefault="009D771A" w:rsidP="000667AF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3BA5E4D" w14:textId="4F5EB381" w:rsidR="000667AF" w:rsidRDefault="000667AF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2D3A307" w14:textId="11A4642A" w:rsidR="000667AF" w:rsidRDefault="000667AF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2B17714" w14:textId="246AC030" w:rsidR="000667AF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Déterminer, dans chacun des cas suivants,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M(z)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t vérifiant:</w:t>
            </w:r>
          </w:p>
          <w:p w14:paraId="2E5BC895" w14:textId="4D47F68A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+1-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3</m:t>
              </m:r>
            </m:oMath>
          </w:p>
          <w:p w14:paraId="5CC9EC1D" w14:textId="193D3D04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2-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5D5A7986" w14:textId="2F4335BB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z-1+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</w:p>
          <w:p w14:paraId="4071014E" w14:textId="0F8801B1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2-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+i</m:t>
                  </m:r>
                </m:e>
              </m:d>
            </m:oMath>
          </w:p>
          <w:p w14:paraId="6FB598A6" w14:textId="4ECFF649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7DCFFD6" wp14:editId="73B2074B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167005</wp:posOffset>
                      </wp:positionV>
                      <wp:extent cx="1314450" cy="485775"/>
                      <wp:effectExtent l="0" t="38100" r="19050" b="28575"/>
                      <wp:wrapNone/>
                      <wp:docPr id="6" name="Parchemin : horizont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5A2C0BA" w14:textId="70618EEB" w:rsidR="009D771A" w:rsidRPr="00A7688F" w:rsidRDefault="009D771A" w:rsidP="0087302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3</w:t>
                                  </w:r>
                                </w:p>
                                <w:p w14:paraId="3FC87E48" w14:textId="77777777" w:rsidR="009D771A" w:rsidRDefault="009D771A" w:rsidP="0087302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DCFFD6" id="Parchemin : horizontal 6" o:spid="_x0000_s1032" type="#_x0000_t98" style="position:absolute;margin-left:-.5pt;margin-top:13.15pt;width:103.5pt;height:38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14:paraId="35A2C0BA" w14:textId="70618EEB" w:rsidR="009D771A" w:rsidRPr="00A7688F" w:rsidRDefault="009D771A" w:rsidP="00873024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3</w:t>
                            </w:r>
                          </w:p>
                          <w:p w14:paraId="3FC87E48" w14:textId="77777777" w:rsidR="009D771A" w:rsidRDefault="009D771A" w:rsidP="00873024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3D2C51A" w14:textId="6687D67F" w:rsidR="000667AF" w:rsidRDefault="000667AF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043CACB8" w14:textId="77777777" w:rsidR="00E72D30" w:rsidRDefault="00E72D3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64C1179" w14:textId="77777777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08FFA8CA" w14:textId="77777777" w:rsidR="00873024" w:rsidRDefault="0087302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Le plan complexe est rapport à un repère </w:t>
            </w:r>
            <w:r w:rsidR="00B10B41">
              <w:rPr>
                <w:b/>
                <w:bCs/>
                <w:sz w:val="24"/>
                <w:szCs w:val="24"/>
              </w:rPr>
              <w:t xml:space="preserve">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 w:rsidR="00B10B41">
              <w:rPr>
                <w:b/>
                <w:bCs/>
                <w:sz w:val="24"/>
                <w:szCs w:val="24"/>
              </w:rPr>
              <w:t>.</w:t>
            </w:r>
          </w:p>
          <w:p w14:paraId="5A1CB8B7" w14:textId="77777777" w:rsidR="00B10B41" w:rsidRDefault="00B10B41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</w:t>
            </w:r>
          </w:p>
          <w:p w14:paraId="655CAAD4" w14:textId="77777777" w:rsidR="00B10B41" w:rsidRDefault="00B10B41" w:rsidP="00EC21BA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4C2CE8"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</m:oMath>
            <w:r w:rsidR="004C2CE8"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4C2CE8">
              <w:rPr>
                <w:b/>
                <w:sz w:val="24"/>
                <w:szCs w:val="24"/>
              </w:rPr>
              <w:t>.</w:t>
            </w:r>
          </w:p>
          <w:p w14:paraId="0CAF0D42" w14:textId="77777777" w:rsidR="004C2CE8" w:rsidRDefault="004C2CE8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Écrire les deux nombres complex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.</w:t>
            </w:r>
          </w:p>
          <w:p w14:paraId="23B32CCE" w14:textId="1F7D57AC" w:rsidR="004C2CE8" w:rsidRDefault="004C2CE8" w:rsidP="004C2CE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Écrire sous forme trigonométrique le nombre complexe</w:t>
            </w:r>
          </w:p>
          <w:p w14:paraId="26992AFE" w14:textId="7C180082" w:rsidR="004C2CE8" w:rsidRPr="004C2CE8" w:rsidRDefault="009D771A" w:rsidP="004C2CE8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-a</m:t>
                    </m:r>
                  </m:den>
                </m:f>
              </m:oMath>
            </m:oMathPara>
          </w:p>
          <w:p w14:paraId="3FD86EC4" w14:textId="4CBBFC2E" w:rsidR="004C2CE8" w:rsidRDefault="004C2CE8" w:rsidP="004C2CE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Puis en déduire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B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62C65051" w14:textId="3724AEC1" w:rsidR="00E72D30" w:rsidRDefault="00E72D30" w:rsidP="004C2CE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c-a</m:t>
              </m:r>
            </m:oMath>
            <w:r>
              <w:rPr>
                <w:b/>
                <w:bCs/>
                <w:sz w:val="24"/>
                <w:szCs w:val="24"/>
              </w:rPr>
              <w:t xml:space="preserve"> puis en déduire la nature du quadrilatè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BCA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A1F5DFF" w14:textId="18A5287D" w:rsidR="00E72D30" w:rsidRDefault="00DE2FA8" w:rsidP="004C2CE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5A7C109" wp14:editId="6768F93D">
                      <wp:simplePos x="0" y="0"/>
                      <wp:positionH relativeFrom="column">
                        <wp:posOffset>3238500</wp:posOffset>
                      </wp:positionH>
                      <wp:positionV relativeFrom="paragraph">
                        <wp:posOffset>-1905</wp:posOffset>
                      </wp:positionV>
                      <wp:extent cx="447675" cy="476250"/>
                      <wp:effectExtent l="38100" t="38100" r="47625" b="57150"/>
                      <wp:wrapNone/>
                      <wp:docPr id="48" name="Étoile : 32 branches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476250"/>
                              </a:xfrm>
                              <a:prstGeom prst="star32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2AC9D27" w14:textId="129DC13C" w:rsidR="009D771A" w:rsidRDefault="009D771A" w:rsidP="003C08CE">
                                  <w:pPr>
                                    <w:jc w:val="center"/>
                                  </w:pPr>
                                  <w:r w:rsidRPr="003C08CE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3C08CE">
                                    <w:t>ombres Complex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5A7C109" id="_x0000_t60" coordsize="21600,21600" o:spt="60" adj="2700" path="m21600,10800l@9@18,21392,8693@11@20,20777,6667@13@22,19780,4800@15@24,18436,3163@16@23,16800,1820@14@21,14932,822@12@19,12907,208@10@17,10800,0@18@17,8693,208@20@19,6667,822@22@21,4800,1820@24@23,3163,3163@23@24,1820,4800@21@22,822,6667@19@20,208,8693@17@18,,10800@17@10,208,12907@19@12,822,14932@21@14,1820,16800@23@16,3163,18436@24@15,4800,19780@22@13,6667,20777@20@11,8693,21392@18@9,10800,21600@10@9,12907,21392@12@11,14932,20777@14@13,16800,19780@16@15,18436,18436@15@16,19780,16800@13@14,20777,14932@11@12,21392,12907@9@10xe">
                      <v:stroke joinstyle="miter"/>
                      <v:formulas>
                        <v:f eqn="sum 10800 0 #0"/>
                        <v:f eqn="prod @0 32610 32768"/>
                        <v:f eqn="prod @0 3212 32768"/>
                        <v:f eqn="prod @0 31357 32768"/>
                        <v:f eqn="prod @0 9512 32768"/>
                        <v:f eqn="prod @0 28899 32768"/>
                        <v:f eqn="prod @0 15447 32768"/>
                        <v:f eqn="prod @0 25330 32768"/>
                        <v:f eqn="prod @0 20788 32768"/>
                        <v:f eqn="sum @1 10800 0"/>
                        <v:f eqn="sum @2 10800 0"/>
                        <v:f eqn="sum @3 10800 0"/>
                        <v:f eqn="sum @4 10800 0"/>
                        <v:f eqn="sum @5 10800 0"/>
                        <v:f eqn="sum @6 10800 0"/>
                        <v:f eqn="sum @7 10800 0"/>
                        <v:f eqn="sum @8 10800 0"/>
                        <v:f eqn="sum 10800 0 @1"/>
                        <v:f eqn="sum 10800 0 @2"/>
                        <v:f eqn="sum 10800 0 @3"/>
                        <v:f eqn="sum 10800 0 @4"/>
                        <v:f eqn="sum 10800 0 @5"/>
                        <v:f eqn="sum 10800 0 @6"/>
                        <v:f eqn="sum 10800 0 @7"/>
                        <v:f eqn="sum 10800 0 @8"/>
                        <v:f eqn="prod @0 23170 32768"/>
                        <v:f eqn="sum @25 10800 0"/>
                        <v:f eqn="sum 10800 0 @25"/>
                      </v:formulas>
                      <v:path gradientshapeok="t" o:connecttype="rect" textboxrect="@27,@27,@26,@26"/>
                      <v:handles>
                        <v:h position="#0,center" xrange="0,10800"/>
                      </v:handles>
                    </v:shapetype>
                    <v:shape id="Étoile : 32 branches 48" o:spid="_x0000_s1033" type="#_x0000_t60" style="position:absolute;margin-left:255pt;margin-top:-.15pt;width:35.25pt;height:37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" fillcolor="#f2f2f2 [3052]" strokecolor="black [3200]" strokeweight="1pt">
                      <v:textbox>
                        <w:txbxContent>
                          <w:p w14:paraId="32AC9D27" w14:textId="129DC13C" w:rsidR="009D771A" w:rsidRDefault="009D771A" w:rsidP="003C08CE">
                            <w:pPr>
                              <w:jc w:val="center"/>
                            </w:pPr>
                            <w:r w:rsidRPr="003C08CE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1</w:t>
                            </w:r>
                            <w:r w:rsidRPr="003C08CE">
                              <w:t>ombres Complex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72D30">
              <w:rPr>
                <w:b/>
                <w:bCs/>
                <w:sz w:val="24"/>
                <w:szCs w:val="24"/>
              </w:rPr>
              <w:t xml:space="preserve">4) Montrer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007</m:t>
                  </m:r>
                </m:sup>
              </m:sSup>
            </m:oMath>
            <w:r w:rsidR="00E72D30">
              <w:rPr>
                <w:b/>
                <w:bCs/>
                <w:sz w:val="24"/>
                <w:szCs w:val="24"/>
              </w:rPr>
              <w:t xml:space="preserve"> est un réel négatif.</w:t>
            </w:r>
          </w:p>
          <w:p w14:paraId="32DB1F6E" w14:textId="2C216825" w:rsidR="004C2CE8" w:rsidRDefault="004C2CE8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BF8781E" w14:textId="77777777" w:rsidR="00E72D30" w:rsidRDefault="00E72D3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32E693B" w14:textId="3C019BFA" w:rsidR="00E72D30" w:rsidRDefault="000576C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D233637" wp14:editId="09FB4064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95250</wp:posOffset>
                      </wp:positionV>
                      <wp:extent cx="1314450" cy="485775"/>
                      <wp:effectExtent l="0" t="38100" r="19050" b="28575"/>
                      <wp:wrapNone/>
                      <wp:docPr id="10" name="Parchemin : horizont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9DF7A64" w14:textId="2CC71E99" w:rsidR="009D771A" w:rsidRPr="00A7688F" w:rsidRDefault="009D771A" w:rsidP="005F12BC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6</w:t>
                                  </w:r>
                                </w:p>
                                <w:p w14:paraId="4D672924" w14:textId="77777777" w:rsidR="009D771A" w:rsidRDefault="009D771A" w:rsidP="005F12BC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233637" id="Parchemin : horizontal 10" o:spid="_x0000_s1034" type="#_x0000_t98" style="position:absolute;margin-left:-.5pt;margin-top:7.5pt;width:103.5pt;height:38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" fillcolor="#f2f2f2 [3052]" strokecolor="windowText" strokeweight="1pt">
                      <v:stroke joinstyle="miter"/>
                      <v:textbox>
                        <w:txbxContent>
                          <w:p w14:paraId="39DF7A64" w14:textId="2CC71E99" w:rsidR="009D771A" w:rsidRPr="00A7688F" w:rsidRDefault="009D771A" w:rsidP="005F12BC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6</w:t>
                            </w:r>
                          </w:p>
                          <w:p w14:paraId="4D672924" w14:textId="77777777" w:rsidR="009D771A" w:rsidRDefault="009D771A" w:rsidP="005F12BC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11785EF" w14:textId="00C5B6C7" w:rsidR="005F12BC" w:rsidRDefault="005F12B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024CE9F" w14:textId="0F178421" w:rsidR="00F31B9D" w:rsidRDefault="00F31B9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4349BB7" w14:textId="1463BED8" w:rsidR="00F31B9D" w:rsidRDefault="00F31B9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dans le plan complex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</w:t>
            </w:r>
          </w:p>
          <w:p w14:paraId="6490609D" w14:textId="28908A5C" w:rsidR="00F31B9D" w:rsidRDefault="00F31B9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1+i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+i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</m:oMath>
          </w:p>
          <w:p w14:paraId="4B676429" w14:textId="77777777" w:rsidR="00E72D30" w:rsidRDefault="00F31B9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i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t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i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8920ACA" w14:textId="77777777" w:rsidR="00F31B9D" w:rsidRDefault="00F31B9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</w:t>
            </w:r>
            <w:r w:rsidR="00C17305">
              <w:rPr>
                <w:b/>
                <w:bCs/>
                <w:sz w:val="24"/>
                <w:szCs w:val="24"/>
              </w:rPr>
              <w:t xml:space="preserve">Déterminer la forme trigonométrique du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4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i</m:t>
                  </m:r>
                </m:e>
              </m:d>
            </m:oMath>
            <w:r w:rsidR="00C17305">
              <w:rPr>
                <w:b/>
                <w:bCs/>
                <w:sz w:val="24"/>
                <w:szCs w:val="24"/>
              </w:rPr>
              <w:t>.</w:t>
            </w:r>
          </w:p>
          <w:p w14:paraId="6A08987A" w14:textId="77777777" w:rsidR="00C17305" w:rsidRDefault="00C17305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Déduire la forme trigonométrique des nombres complex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D16505A" w14:textId="77777777" w:rsidR="00C17305" w:rsidRDefault="00C17305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 Calcule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r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skw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den>
                  </m:f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puis déduire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B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5AC8452" w14:textId="2D17B404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C14F300" wp14:editId="25D616B5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60960</wp:posOffset>
                      </wp:positionV>
                      <wp:extent cx="1314450" cy="485775"/>
                      <wp:effectExtent l="0" t="38100" r="19050" b="28575"/>
                      <wp:wrapNone/>
                      <wp:docPr id="9" name="Parchemin : horizontal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2356A33" w14:textId="3ED38052" w:rsidR="009D771A" w:rsidRPr="00A7688F" w:rsidRDefault="009D771A" w:rsidP="0067645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7</w:t>
                                  </w:r>
                                </w:p>
                                <w:p w14:paraId="7637DEF2" w14:textId="77777777" w:rsidR="009D771A" w:rsidRDefault="009D771A" w:rsidP="0067645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14F300" id="Parchemin : horizontal 9" o:spid="_x0000_s1035" type="#_x0000_t98" style="position:absolute;margin-left:-.5pt;margin-top:4.8pt;width:103.5pt;height:38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" fillcolor="#f2f2f2 [3052]" strokecolor="windowText" strokeweight="1pt">
                      <v:stroke joinstyle="miter"/>
                      <v:textbox>
                        <w:txbxContent>
                          <w:p w14:paraId="22356A33" w14:textId="3ED38052" w:rsidR="009D771A" w:rsidRPr="00A7688F" w:rsidRDefault="009D771A" w:rsidP="00676453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7</w:t>
                            </w:r>
                          </w:p>
                          <w:p w14:paraId="7637DEF2" w14:textId="77777777" w:rsidR="009D771A" w:rsidRDefault="009D771A" w:rsidP="0067645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9C56B2B" w14:textId="77777777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8FECAB5" w14:textId="721B3FDA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77EC5E5" w14:textId="77777777" w:rsidR="00676453" w:rsidRDefault="00676453" w:rsidP="0067645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74D87BE" w14:textId="267FDA75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i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e>
                  </m:d>
                </m:e>
              </m:d>
            </m:oMath>
          </w:p>
          <w:p w14:paraId="11EC88F5" w14:textId="52B2C7EF" w:rsidR="00083384" w:rsidRDefault="0008338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on considèr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FACF1EB" w14:textId="3D83670C" w:rsidR="00083384" w:rsidRDefault="0008338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</w:t>
            </w:r>
            <w:r w:rsidR="004E52AC">
              <w:rPr>
                <w:b/>
                <w:bCs/>
                <w:sz w:val="24"/>
                <w:szCs w:val="24"/>
              </w:rPr>
              <w:t xml:space="preserve">Donner l’écriture complexe de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 w:rsidR="004E52AC">
              <w:rPr>
                <w:b/>
                <w:bCs/>
                <w:sz w:val="24"/>
                <w:szCs w:val="24"/>
              </w:rPr>
              <w:t>.</w:t>
            </w:r>
          </w:p>
          <w:p w14:paraId="75150AAD" w14:textId="71460E07" w:rsidR="004E52AC" w:rsidRDefault="004E52A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A </m:t>
              </m:r>
            </m:oMath>
            <w:r>
              <w:rPr>
                <w:b/>
                <w:bCs/>
                <w:sz w:val="24"/>
                <w:szCs w:val="24"/>
              </w:rPr>
              <w:t xml:space="preserve">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7950D8B" w14:textId="618CF921" w:rsidR="004E52AC" w:rsidRDefault="004E52A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on pos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den>
              </m:f>
            </m:oMath>
            <w:r w:rsidR="00E93FCF">
              <w:rPr>
                <w:b/>
                <w:bCs/>
                <w:sz w:val="24"/>
                <w:szCs w:val="24"/>
              </w:rPr>
              <w:t>.</w:t>
            </w:r>
          </w:p>
          <w:p w14:paraId="5146E8FE" w14:textId="787A7320" w:rsidR="004E52AC" w:rsidRDefault="00E23E8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Écrire</w:t>
            </w:r>
            <w:r w:rsidR="004E52AC">
              <w:rPr>
                <w:b/>
                <w:bCs/>
                <w:sz w:val="24"/>
                <w:szCs w:val="24"/>
              </w:rPr>
              <w:t xml:space="preserve"> les nombr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4E52AC">
              <w:rPr>
                <w:b/>
                <w:bCs/>
                <w:sz w:val="24"/>
                <w:szCs w:val="24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4E52AC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4E52AC">
              <w:rPr>
                <w:b/>
                <w:bCs/>
                <w:sz w:val="24"/>
                <w:szCs w:val="24"/>
              </w:rPr>
              <w:t xml:space="preserve"> sous la forme trigonométrique</w:t>
            </w:r>
          </w:p>
          <w:p w14:paraId="68290B9C" w14:textId="0B53C40C" w:rsidR="004E52AC" w:rsidRDefault="00E23E8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 Écrire sous la forme algébrique le nomb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794AB25" w14:textId="4B26DE8F" w:rsidR="00E23E8C" w:rsidRDefault="00E23E8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5) En déduire les valeurs de: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</m:oMath>
            <w:r>
              <w:rPr>
                <w:b/>
                <w:bCs/>
                <w:sz w:val="24"/>
                <w:szCs w:val="24"/>
              </w:rPr>
              <w:t xml:space="preserve">  et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D34F62F" w14:textId="5DCD8B0A" w:rsidR="00E23E8C" w:rsidRDefault="00E23E8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6) </w:t>
            </w:r>
            <w:r w:rsidR="0062225E">
              <w:rPr>
                <w:b/>
                <w:bCs/>
                <w:sz w:val="24"/>
                <w:szCs w:val="24"/>
              </w:rPr>
              <w:t xml:space="preserve"> Écrire sous la forme algébrique le nombr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007</m:t>
                  </m:r>
                </m:sup>
              </m:sSup>
            </m:oMath>
          </w:p>
          <w:p w14:paraId="7BA4C770" w14:textId="1DB76747" w:rsidR="00676453" w:rsidRDefault="00E8317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5BF4DB3" wp14:editId="2131DECB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22225</wp:posOffset>
                      </wp:positionV>
                      <wp:extent cx="1314450" cy="485775"/>
                      <wp:effectExtent l="0" t="38100" r="19050" b="28575"/>
                      <wp:wrapNone/>
                      <wp:docPr id="13" name="Parchemin : horizont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72BB3F1" w14:textId="028034F6" w:rsidR="009D771A" w:rsidRPr="00A7688F" w:rsidRDefault="009D771A" w:rsidP="00E8317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8</w:t>
                                  </w:r>
                                </w:p>
                                <w:p w14:paraId="62A31039" w14:textId="77777777" w:rsidR="009D771A" w:rsidRDefault="009D771A" w:rsidP="00E8317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BF4DB3" id="Parchemin : horizontal 13" o:spid="_x0000_s1036" type="#_x0000_t98" style="position:absolute;margin-left:-.5pt;margin-top:1.75pt;width:103.5pt;height:38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" fillcolor="#f2f2f2 [3052]" strokecolor="windowText" strokeweight="1pt">
                      <v:stroke joinstyle="miter"/>
                      <v:textbox>
                        <w:txbxContent>
                          <w:p w14:paraId="772BB3F1" w14:textId="028034F6" w:rsidR="009D771A" w:rsidRPr="00A7688F" w:rsidRDefault="009D771A" w:rsidP="00E8317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8</w:t>
                            </w:r>
                          </w:p>
                          <w:p w14:paraId="62A31039" w14:textId="77777777" w:rsidR="009D771A" w:rsidRDefault="009D771A" w:rsidP="00E8317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518A249" w14:textId="2DBBEE72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C2193B7" w14:textId="6C850B12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F4117E5" w14:textId="77777777" w:rsidR="00593DA0" w:rsidRDefault="00593DA0" w:rsidP="00593DA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F3EA280" w14:textId="66955F50" w:rsidR="00593DA0" w:rsidRDefault="00593DA0" w:rsidP="00593DA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</w:t>
            </w:r>
          </w:p>
          <w:p w14:paraId="00ED0170" w14:textId="78E8B2F6" w:rsidR="00593DA0" w:rsidRDefault="00593DA0" w:rsidP="00593DA0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-2+4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-4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=-5+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w=-2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</w:p>
          <w:p w14:paraId="4706A980" w14:textId="1C077105" w:rsidR="00593DA0" w:rsidRDefault="00593DA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  <w:r>
              <w:rPr>
                <w:b/>
                <w:bCs/>
                <w:sz w:val="24"/>
                <w:szCs w:val="24"/>
              </w:rPr>
              <w:t xml:space="preserve"> l’homothétie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S</m:t>
              </m:r>
            </m:oMath>
            <w:r>
              <w:rPr>
                <w:b/>
                <w:bCs/>
                <w:sz w:val="24"/>
                <w:szCs w:val="24"/>
              </w:rPr>
              <w:t xml:space="preserve"> et de rapport 3.</w:t>
            </w:r>
          </w:p>
          <w:p w14:paraId="64879605" w14:textId="16B14888" w:rsidR="00593DA0" w:rsidRDefault="00593DA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’homothéti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e </w:t>
            </w:r>
          </w:p>
          <w:p w14:paraId="2A384F3E" w14:textId="1498A7D3" w:rsidR="00593DA0" w:rsidRDefault="00593DA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 par l’homothéti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F6AFD81" w14:textId="231F72A7" w:rsidR="00593DA0" w:rsidRDefault="00593DA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a-Déterminer l’écriture complexe de l’homothéti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87E3B4D" w14:textId="4E5EDCB0" w:rsidR="00593DA0" w:rsidRDefault="00593DA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Montrer que</w:t>
            </w:r>
            <w:r w:rsidR="00B0701A"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B0701A">
              <w:rPr>
                <w:b/>
                <w:bCs/>
                <w:sz w:val="24"/>
                <w:szCs w:val="24"/>
              </w:rPr>
              <w:t xml:space="preserve">es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c=4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B0701A">
              <w:rPr>
                <w:b/>
                <w:bCs/>
                <w:sz w:val="24"/>
                <w:szCs w:val="24"/>
              </w:rPr>
              <w:t xml:space="preserve"> </w:t>
            </w:r>
          </w:p>
          <w:p w14:paraId="28452C99" w14:textId="2ED19A90" w:rsidR="00B0701A" w:rsidRDefault="00B0701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et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es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d=-2-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A23542A" w14:textId="5855ED35" w:rsidR="00B0701A" w:rsidRDefault="00B0701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c-Montrer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sont cocycliques.</w:t>
            </w:r>
          </w:p>
          <w:p w14:paraId="7379DC73" w14:textId="45E568E8" w:rsidR="0032326A" w:rsidRDefault="0032326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oMath>
            <w:r>
              <w:rPr>
                <w:b/>
                <w:bCs/>
                <w:sz w:val="24"/>
                <w:szCs w:val="24"/>
              </w:rPr>
              <w:t xml:space="preserve"> le milieu du segment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CF670D7" w14:textId="4F98B0DA" w:rsidR="0032326A" w:rsidRDefault="0032326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a-Détermine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FC56BBF" w14:textId="7B9840EB" w:rsidR="0032326A" w:rsidRDefault="0032326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Montrer que:</w:t>
            </w:r>
          </w:p>
          <w:p w14:paraId="4700A5CF" w14:textId="159A0221" w:rsidR="0032326A" w:rsidRPr="0032326A" w:rsidRDefault="009D771A" w:rsidP="0032326A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w-p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d-p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  <w:p w14:paraId="5050630F" w14:textId="31336C7D" w:rsidR="0032326A" w:rsidRDefault="0032326A" w:rsidP="003232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Puis en déduire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B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>
              <w:rPr>
                <w:b/>
                <w:bCs/>
                <w:sz w:val="24"/>
                <w:szCs w:val="24"/>
              </w:rPr>
              <w:t xml:space="preserve"> et que:</w:t>
            </w:r>
          </w:p>
          <w:p w14:paraId="5983CFA0" w14:textId="24C99BB1" w:rsidR="0032326A" w:rsidRPr="000576CC" w:rsidRDefault="009D771A" w:rsidP="0032326A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DB</m:t>
                            </m:r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;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P</m:t>
                            </m:r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Ω</m:t>
                            </m:r>
                          </m:e>
                        </m:acc>
                      </m:e>
                    </m:acc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≡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e>
                </m:d>
              </m:oMath>
            </m:oMathPara>
          </w:p>
          <w:p w14:paraId="65669A62" w14:textId="77777777" w:rsidR="000576CC" w:rsidRDefault="000576CC" w:rsidP="0032326A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14:paraId="7C373C7E" w14:textId="666B0822" w:rsidR="00B0701A" w:rsidRDefault="00C97E6A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4F8DA37" wp14:editId="74321E73">
                      <wp:simplePos x="0" y="0"/>
                      <wp:positionH relativeFrom="column">
                        <wp:posOffset>1555750</wp:posOffset>
                      </wp:positionH>
                      <wp:positionV relativeFrom="paragraph">
                        <wp:posOffset>102870</wp:posOffset>
                      </wp:positionV>
                      <wp:extent cx="1828800" cy="333375"/>
                      <wp:effectExtent l="0" t="0" r="0" b="9525"/>
                      <wp:wrapNone/>
                      <wp:docPr id="19" name="Zone de text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7637AAE" w14:textId="522D8493" w:rsidR="009D771A" w:rsidRPr="003B14AF" w:rsidRDefault="009D771A" w:rsidP="00C97E6A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F8DA37" id="Zone de texte 19" o:spid="_x0000_s1037" type="#_x0000_t202" style="position:absolute;margin-left:122.5pt;margin-top:8.1pt;width:2in;height:26.25pt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" fillcolor="#f2f2f2 [3052]" stroked="f" strokeweight=".5pt">
                      <v:textbox>
                        <w:txbxContent>
                          <w:p w14:paraId="47637AAE" w14:textId="522D8493" w:rsidR="009D771A" w:rsidRPr="003B14AF" w:rsidRDefault="009D771A" w:rsidP="00C97E6A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9CC1504" wp14:editId="67384168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8" name="Parchemin : horizontal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ED5DDA1" w14:textId="05006D6A" w:rsidR="009D771A" w:rsidRPr="00A7688F" w:rsidRDefault="009D771A" w:rsidP="00C97E6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1</w:t>
                                  </w:r>
                                </w:p>
                                <w:p w14:paraId="7DA440B4" w14:textId="77777777" w:rsidR="009D771A" w:rsidRDefault="009D771A" w:rsidP="00C97E6A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CC1504" id="Parchemin : horizontal 18" o:spid="_x0000_s1038" type="#_x0000_t98" style="position:absolute;margin-left:-.5pt;margin-top:3.6pt;width:103.5pt;height:38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" fillcolor="#f2f2f2 [3052]" strokecolor="windowText" strokeweight="1pt">
                      <v:stroke joinstyle="miter"/>
                      <v:textbox>
                        <w:txbxContent>
                          <w:p w14:paraId="4ED5DDA1" w14:textId="05006D6A" w:rsidR="009D771A" w:rsidRPr="00A7688F" w:rsidRDefault="009D771A" w:rsidP="00C97E6A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1</w:t>
                            </w:r>
                          </w:p>
                          <w:p w14:paraId="7DA440B4" w14:textId="77777777" w:rsidR="009D771A" w:rsidRDefault="009D771A" w:rsidP="00C97E6A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8400B8A" w14:textId="263F534A" w:rsidR="00593DA0" w:rsidRDefault="00593DA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600EF79" w14:textId="77777777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D022A16" w14:textId="224ABA03" w:rsidR="003662BD" w:rsidRDefault="003662BD" w:rsidP="003662B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5=0</m:t>
              </m:r>
            </m:oMath>
            <w:r w:rsidR="00B87B65">
              <w:rPr>
                <w:b/>
                <w:bCs/>
                <w:sz w:val="24"/>
                <w:szCs w:val="24"/>
              </w:rPr>
              <w:t>.</w:t>
            </w:r>
          </w:p>
          <w:p w14:paraId="349B6F5C" w14:textId="454B2CD4" w:rsidR="00B87B65" w:rsidRDefault="00B87B65" w:rsidP="00B87B6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</w:p>
          <w:p w14:paraId="27CECE26" w14:textId="361DA92D" w:rsidR="00B87B65" w:rsidRDefault="00B87B65" w:rsidP="003662B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</w:t>
            </w:r>
            <w:r w:rsidR="008016CB">
              <w:rPr>
                <w:b/>
                <w:bCs/>
                <w:sz w:val="24"/>
                <w:szCs w:val="24"/>
              </w:rPr>
              <w:t xml:space="preserve"> </w:t>
            </w:r>
            <w:r w:rsidR="008016CB" w:rsidRPr="008016CB">
              <w:rPr>
                <w:b/>
                <w:bCs/>
                <w:position w:val="-24"/>
                <w:sz w:val="24"/>
                <w:szCs w:val="24"/>
              </w:rPr>
              <w:object w:dxaOrig="380" w:dyaOrig="620" w14:anchorId="2724BB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30.75pt" o:ole="">
                  <v:imagedata r:id="rId7" o:title=""/>
                </v:shape>
                <o:OLEObject Type="Embed" ProgID="Equation.DSMT4" ShapeID="_x0000_i1025" DrawAspect="Content" ObjectID="_1678859342" r:id="rId8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5C7613F3" w14:textId="3EA92ADA" w:rsidR="001C7E58" w:rsidRDefault="001C7E58" w:rsidP="003662B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a-Écrire sous la forme trigonométrique le nombre complexe </w:t>
            </w:r>
            <w:r w:rsidR="008016CB" w:rsidRPr="008016CB">
              <w:rPr>
                <w:b/>
                <w:bCs/>
                <w:position w:val="-24"/>
                <w:sz w:val="24"/>
                <w:szCs w:val="24"/>
              </w:rPr>
              <w:object w:dxaOrig="1420" w:dyaOrig="680" w14:anchorId="79ED81ED">
                <v:shape id="_x0000_i1026" type="#_x0000_t75" style="width:87.75pt;height:41.25pt" o:ole="">
                  <v:imagedata r:id="rId9" o:title=""/>
                </v:shape>
                <o:OLEObject Type="Embed" ProgID="Equation.DSMT4" ShapeID="_x0000_i1026" DrawAspect="Content" ObjectID="_1678859343" r:id="rId10"/>
              </w:object>
            </w:r>
            <w:r w:rsidR="008016CB">
              <w:rPr>
                <w:b/>
                <w:bCs/>
                <w:sz w:val="24"/>
                <w:szCs w:val="24"/>
              </w:rPr>
              <w:t>.</w:t>
            </w:r>
          </w:p>
          <w:p w14:paraId="79CEBE23" w14:textId="3192B864" w:rsidR="008016CB" w:rsidRDefault="008016CB" w:rsidP="003662B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b-On considèr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  <w:r w:rsidRPr="008016CB">
              <w:rPr>
                <w:b/>
                <w:bCs/>
                <w:position w:val="-24"/>
                <w:sz w:val="24"/>
                <w:szCs w:val="24"/>
              </w:rPr>
              <w:object w:dxaOrig="1240" w:dyaOrig="620" w14:anchorId="1F8C49E0">
                <v:shape id="_x0000_i1027" type="#_x0000_t75" style="width:77.25pt;height:35.25pt" o:ole="">
                  <v:imagedata r:id="rId11" o:title=""/>
                </v:shape>
                <o:OLEObject Type="Embed" ProgID="Equation.DSMT4" ShapeID="_x0000_i1027" DrawAspect="Content" ObjectID="_1678859344" r:id="rId12"/>
              </w:object>
            </w:r>
            <w:r>
              <w:rPr>
                <w:b/>
                <w:bCs/>
                <w:sz w:val="24"/>
                <w:szCs w:val="24"/>
              </w:rPr>
              <w:t xml:space="preserve">et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sz w:val="24"/>
                <w:szCs w:val="24"/>
              </w:rPr>
              <w:t xml:space="preserve">.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sz w:val="24"/>
                <w:szCs w:val="24"/>
              </w:rPr>
              <w:t xml:space="preserve"> l’affixe du point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B</m:t>
              </m:r>
            </m:oMath>
            <w:r>
              <w:rPr>
                <w:b/>
                <w:bCs/>
                <w:sz w:val="24"/>
                <w:szCs w:val="24"/>
              </w:rPr>
              <w:t xml:space="preserve">,Montr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d.a</m:t>
              </m:r>
            </m:oMath>
          </w:p>
          <w:p w14:paraId="2BD9F1F6" w14:textId="556FF09D" w:rsidR="008016CB" w:rsidRDefault="008016CB" w:rsidP="003662B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la translation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A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664151">
              <w:rPr>
                <w:b/>
                <w:bCs/>
                <w:sz w:val="24"/>
                <w:szCs w:val="24"/>
              </w:rPr>
              <w:t xml:space="preserve">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 w:rsidR="00664151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664151"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664151">
              <w:rPr>
                <w:b/>
                <w:bCs/>
                <w:sz w:val="24"/>
                <w:szCs w:val="24"/>
              </w:rPr>
              <w:t>.</w:t>
            </w:r>
          </w:p>
          <w:p w14:paraId="426E9392" w14:textId="39BAFAA5" w:rsidR="00664151" w:rsidRDefault="00664151" w:rsidP="003662B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a-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b+a</m:t>
              </m:r>
            </m:oMath>
            <w:r>
              <w:rPr>
                <w:b/>
                <w:bCs/>
                <w:sz w:val="24"/>
                <w:szCs w:val="24"/>
              </w:rPr>
              <w:t xml:space="preserve"> et en déduire que:</w:t>
            </w:r>
          </w:p>
          <w:p w14:paraId="552E5213" w14:textId="5B1DD393" w:rsidR="00664151" w:rsidRPr="00664151" w:rsidRDefault="00664151" w:rsidP="00664151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=a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</m:d>
              </m:oMath>
            </m:oMathPara>
          </w:p>
          <w:p w14:paraId="224AA504" w14:textId="5FA63648" w:rsidR="00664151" w:rsidRDefault="00664151" w:rsidP="006641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Déterminer </w:t>
            </w:r>
            <w:r w:rsidRPr="00664151">
              <w:rPr>
                <w:b/>
                <w:bCs/>
                <w:position w:val="-28"/>
                <w:sz w:val="24"/>
                <w:szCs w:val="24"/>
              </w:rPr>
              <w:object w:dxaOrig="820" w:dyaOrig="680" w14:anchorId="5DF6D64C">
                <v:shape id="_x0000_i1028" type="#_x0000_t75" style="width:48.75pt;height:39.75pt" o:ole="">
                  <v:imagedata r:id="rId13" o:title=""/>
                </v:shape>
                <o:OLEObject Type="Embed" ProgID="Equation.DSMT4" ShapeID="_x0000_i1028" DrawAspect="Content" ObjectID="_1678859345" r:id="rId14"/>
              </w:object>
            </w:r>
            <w:r>
              <w:rPr>
                <w:b/>
                <w:bCs/>
                <w:sz w:val="24"/>
                <w:szCs w:val="24"/>
              </w:rPr>
              <w:t xml:space="preserve">puis en déduire que le triangle </w:t>
            </w:r>
          </w:p>
          <w:p w14:paraId="067D4D8A" w14:textId="6FE873BF" w:rsidR="00664151" w:rsidRDefault="00664151" w:rsidP="006641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C</m:t>
              </m:r>
            </m:oMath>
            <w:r>
              <w:rPr>
                <w:b/>
                <w:bCs/>
                <w:sz w:val="24"/>
                <w:szCs w:val="24"/>
              </w:rPr>
              <w:t xml:space="preserve"> est équilatéral.</w:t>
            </w:r>
          </w:p>
          <w:p w14:paraId="43AD4DB7" w14:textId="26666C15" w:rsidR="00664151" w:rsidRDefault="00400FE1" w:rsidP="006641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DE0FBE3" wp14:editId="152CCF55">
                      <wp:simplePos x="0" y="0"/>
                      <wp:positionH relativeFrom="column">
                        <wp:posOffset>1555750</wp:posOffset>
                      </wp:positionH>
                      <wp:positionV relativeFrom="paragraph">
                        <wp:posOffset>155575</wp:posOffset>
                      </wp:positionV>
                      <wp:extent cx="1828800" cy="333375"/>
                      <wp:effectExtent l="0" t="0" r="0" b="9525"/>
                      <wp:wrapNone/>
                      <wp:docPr id="22" name="Zone de text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1908215" w14:textId="24C87059" w:rsidR="009D771A" w:rsidRPr="003B14AF" w:rsidRDefault="009D771A" w:rsidP="00400FE1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Rattrapage 201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E0FBE3" id="Zone de texte 22" o:spid="_x0000_s1039" type="#_x0000_t202" style="position:absolute;margin-left:122.5pt;margin-top:12.25pt;width:2in;height:26.25pt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" fillcolor="#f2f2f2 [3052]" stroked="f" strokeweight=".5pt">
                      <v:textbox>
                        <w:txbxContent>
                          <w:p w14:paraId="51908215" w14:textId="24C87059" w:rsidR="009D771A" w:rsidRPr="003B14AF" w:rsidRDefault="009D771A" w:rsidP="00400FE1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Rattrapage 201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1E0623FD" wp14:editId="210342F7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98425</wp:posOffset>
                      </wp:positionV>
                      <wp:extent cx="1314450" cy="485775"/>
                      <wp:effectExtent l="0" t="38100" r="19050" b="28575"/>
                      <wp:wrapNone/>
                      <wp:docPr id="20" name="Parchemin : horizontal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4BA0FE2" w14:textId="41065DD5" w:rsidR="009D771A" w:rsidRPr="00A7688F" w:rsidRDefault="009D771A" w:rsidP="00400FE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2</w:t>
                                  </w:r>
                                </w:p>
                                <w:p w14:paraId="61001CC7" w14:textId="77777777" w:rsidR="009D771A" w:rsidRDefault="009D771A" w:rsidP="00400FE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0623FD" id="Parchemin : horizontal 20" o:spid="_x0000_s1040" type="#_x0000_t98" style="position:absolute;margin-left:-.5pt;margin-top:7.75pt;width:103.5pt;height:38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" fillcolor="#f2f2f2 [3052]" strokecolor="windowText" strokeweight="1pt">
                      <v:stroke joinstyle="miter"/>
                      <v:textbox>
                        <w:txbxContent>
                          <w:p w14:paraId="34BA0FE2" w14:textId="41065DD5" w:rsidR="009D771A" w:rsidRPr="00A7688F" w:rsidRDefault="009D771A" w:rsidP="00400FE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2</w:t>
                            </w:r>
                          </w:p>
                          <w:p w14:paraId="61001CC7" w14:textId="77777777" w:rsidR="009D771A" w:rsidRDefault="009D771A" w:rsidP="00400FE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BA03AB2" w14:textId="7758D814" w:rsidR="008016CB" w:rsidRDefault="008016CB" w:rsidP="008016CB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2B80645F" w14:textId="53F600DF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536D7A3" w14:textId="7C219390" w:rsidR="00400FE1" w:rsidRDefault="00400FE1" w:rsidP="00400FE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4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B38C3EE" w14:textId="16336CCF" w:rsidR="00400FE1" w:rsidRDefault="00400FE1" w:rsidP="00400FE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-i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t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R 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  <w:r w:rsidRPr="008016CB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3CF4C503">
                <v:shape id="_x0000_i1029" type="#_x0000_t75" style="width:18.75pt;height:35.25pt" o:ole="">
                  <v:imagedata r:id="rId15" o:title=""/>
                </v:shape>
                <o:OLEObject Type="Embed" ProgID="Equation.DSMT4" ShapeID="_x0000_i1029" DrawAspect="Content" ObjectID="_1678859346" r:id="rId16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4DE1EE9B" w14:textId="737CB48D" w:rsidR="00394176" w:rsidRDefault="00394176" w:rsidP="00400FE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a-Écri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.</w:t>
            </w:r>
          </w:p>
          <w:p w14:paraId="122786DA" w14:textId="7D2DC62C" w:rsidR="00394176" w:rsidRDefault="00394176" w:rsidP="00400FE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Vérifier que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</w:t>
            </w:r>
          </w:p>
          <w:p w14:paraId="60188283" w14:textId="40BEE7B6" w:rsidR="00394176" w:rsidRDefault="00394176" w:rsidP="00400FE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est:</w:t>
            </w:r>
          </w:p>
          <w:p w14:paraId="76CC1285" w14:textId="05C18693" w:rsidR="00394176" w:rsidRPr="00394176" w:rsidRDefault="00394176" w:rsidP="00394176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=2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i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</m:oMath>
            </m:oMathPara>
          </w:p>
          <w:p w14:paraId="6C545685" w14:textId="69427C9B" w:rsidR="00394176" w:rsidRDefault="00394176" w:rsidP="0039417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a-On considèr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1+i</m:t>
              </m:r>
            </m:oMath>
            <w:r>
              <w:rPr>
                <w:b/>
                <w:bCs/>
                <w:sz w:val="24"/>
                <w:szCs w:val="24"/>
              </w:rPr>
              <w:t xml:space="preserve">,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41D76FA" w14:textId="06DA5E38" w:rsidR="00F64C0B" w:rsidRDefault="00394176" w:rsidP="00F64C0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la translation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D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F64C0B">
              <w:rPr>
                <w:b/>
                <w:bCs/>
                <w:sz w:val="24"/>
                <w:szCs w:val="24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 w:rsidR="00F64C0B">
              <w:rPr>
                <w:b/>
                <w:bCs/>
                <w:sz w:val="24"/>
                <w:szCs w:val="24"/>
              </w:rPr>
              <w:t xml:space="preserve"> l’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F64C0B">
              <w:rPr>
                <w:b/>
                <w:bCs/>
                <w:sz w:val="24"/>
                <w:szCs w:val="24"/>
              </w:rPr>
              <w:t xml:space="preserve"> 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 w:rsidR="00F64C0B">
              <w:rPr>
                <w:b/>
                <w:bCs/>
                <w:sz w:val="24"/>
                <w:szCs w:val="24"/>
              </w:rPr>
              <w:t xml:space="preserve"> .Montr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D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+c</m:t>
                  </m:r>
                </m:e>
              </m:d>
            </m:oMath>
          </w:p>
          <w:p w14:paraId="025D3009" w14:textId="54BCC01F" w:rsidR="00F64C0B" w:rsidRDefault="00F64C0B" w:rsidP="00F64C0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c-En déduire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D×BC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</w:p>
          <w:p w14:paraId="52040A78" w14:textId="59FE6982" w:rsidR="00F64C0B" w:rsidRDefault="00F64C0B" w:rsidP="00F64C0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2C36065C" wp14:editId="06D2602E">
                      <wp:simplePos x="0" y="0"/>
                      <wp:positionH relativeFrom="column">
                        <wp:posOffset>1422400</wp:posOffset>
                      </wp:positionH>
                      <wp:positionV relativeFrom="paragraph">
                        <wp:posOffset>98425</wp:posOffset>
                      </wp:positionV>
                      <wp:extent cx="1828800" cy="333375"/>
                      <wp:effectExtent l="0" t="0" r="0" b="9525"/>
                      <wp:wrapNone/>
                      <wp:docPr id="25" name="Zone de text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0352555" w14:textId="7585DD06" w:rsidR="009D771A" w:rsidRPr="003B14AF" w:rsidRDefault="009D771A" w:rsidP="00F64C0B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36065C" id="Zone de texte 25" o:spid="_x0000_s1041" type="#_x0000_t202" style="position:absolute;margin-left:112pt;margin-top:7.75pt;width:2in;height:26.2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" fillcolor="#f2f2f2 [3052]" stroked="f" strokeweight=".5pt">
                      <v:textbox>
                        <w:txbxContent>
                          <w:p w14:paraId="00352555" w14:textId="7585DD06" w:rsidR="009D771A" w:rsidRPr="003B14AF" w:rsidRDefault="009D771A" w:rsidP="00F64C0B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3BF2396" wp14:editId="63030B38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24" name="Parchemin : horizontal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40E241D" w14:textId="78810D31" w:rsidR="009D771A" w:rsidRPr="00A7688F" w:rsidRDefault="009D771A" w:rsidP="00F64C0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3</w:t>
                                  </w:r>
                                </w:p>
                                <w:p w14:paraId="2D8C31B2" w14:textId="77777777" w:rsidR="009D771A" w:rsidRDefault="009D771A" w:rsidP="00F64C0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BF2396" id="Parchemin : horizontal 24" o:spid="_x0000_s1042" type="#_x0000_t98" style="position:absolute;margin-left:-.5pt;margin-top:3.6pt;width:103.5pt;height:38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" fillcolor="#f2f2f2 [3052]" strokecolor="windowText" strokeweight="1pt">
                      <v:stroke joinstyle="miter"/>
                      <v:textbox>
                        <w:txbxContent>
                          <w:p w14:paraId="040E241D" w14:textId="78810D31" w:rsidR="009D771A" w:rsidRPr="00A7688F" w:rsidRDefault="009D771A" w:rsidP="00F64C0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3</w:t>
                            </w:r>
                          </w:p>
                          <w:p w14:paraId="2D8C31B2" w14:textId="77777777" w:rsidR="009D771A" w:rsidRDefault="009D771A" w:rsidP="00F64C0B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C76B974" w14:textId="24FEB1F9" w:rsidR="00F64C0B" w:rsidRDefault="00F64C0B" w:rsidP="00F64C0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6B327F2" w14:textId="770E00C1" w:rsidR="00394176" w:rsidRDefault="00394176" w:rsidP="0039417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BDC7C44" w14:textId="712696A8" w:rsidR="0049047E" w:rsidRPr="0049047E" w:rsidRDefault="0049047E" w:rsidP="0049047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7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4+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-2+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04AD0955" w14:textId="78605343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AE10818" w14:textId="5C3479C3" w:rsidR="00676453" w:rsidRDefault="0068043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 xml:space="preserve">    b-Montrer que:</w:t>
            </w:r>
            <w:r w:rsidRPr="0068043D">
              <w:rPr>
                <w:b/>
                <w:bCs/>
                <w:position w:val="-24"/>
                <w:sz w:val="24"/>
                <w:szCs w:val="24"/>
              </w:rPr>
              <w:object w:dxaOrig="960" w:dyaOrig="620" w14:anchorId="50698EE6">
                <v:shape id="_x0000_i1030" type="#_x0000_t75" style="width:57pt;height:36.75pt" o:ole="">
                  <v:imagedata r:id="rId17" o:title=""/>
                </v:shape>
                <o:OLEObject Type="Embed" ProgID="Equation.DSMT4" ShapeID="_x0000_i1030" DrawAspect="Content" ObjectID="_1678859347" r:id="rId18"/>
              </w:object>
            </w:r>
            <w:r>
              <w:rPr>
                <w:b/>
                <w:bCs/>
                <w:sz w:val="24"/>
                <w:szCs w:val="24"/>
              </w:rPr>
              <w:t xml:space="preserve">puis déduire qu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</w:p>
          <w:p w14:paraId="643025CC" w14:textId="1D1841E8" w:rsidR="0068043D" w:rsidRDefault="0068043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est le milieu du segment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D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6A51B6D" w14:textId="16CEC3DD" w:rsidR="007B2640" w:rsidRDefault="007B2640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5F696E35" wp14:editId="5E087435">
                      <wp:simplePos x="0" y="0"/>
                      <wp:positionH relativeFrom="column">
                        <wp:posOffset>1622425</wp:posOffset>
                      </wp:positionH>
                      <wp:positionV relativeFrom="paragraph">
                        <wp:posOffset>127000</wp:posOffset>
                      </wp:positionV>
                      <wp:extent cx="1828800" cy="333375"/>
                      <wp:effectExtent l="0" t="0" r="0" b="9525"/>
                      <wp:wrapNone/>
                      <wp:docPr id="31" name="Zone de text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89DF18A" w14:textId="551A1BE1" w:rsidR="009D771A" w:rsidRPr="003B14AF" w:rsidRDefault="009D771A" w:rsidP="007B2640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696E35" id="Zone de texte 31" o:spid="_x0000_s1043" type="#_x0000_t202" style="position:absolute;margin-left:127.75pt;margin-top:10pt;width:2in;height:26.25pt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" fillcolor="#f2f2f2 [3052]" stroked="f" strokeweight=".5pt">
                      <v:textbox>
                        <w:txbxContent>
                          <w:p w14:paraId="689DF18A" w14:textId="551A1BE1" w:rsidR="009D771A" w:rsidRPr="003B14AF" w:rsidRDefault="009D771A" w:rsidP="007B2640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695249EC" wp14:editId="055F0C65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30" name="Parchemin : horizontal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31E6670" w14:textId="3B25109D" w:rsidR="009D771A" w:rsidRPr="00A7688F" w:rsidRDefault="009D771A" w:rsidP="007B264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6</w:t>
                                  </w:r>
                                </w:p>
                                <w:p w14:paraId="504CBDB7" w14:textId="77777777" w:rsidR="009D771A" w:rsidRDefault="009D771A" w:rsidP="007B264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5249EC" id="Parchemin : horizontal 30" o:spid="_x0000_s1044" type="#_x0000_t98" style="position:absolute;margin-left:-.5pt;margin-top:3.6pt;width:103.5pt;height:38.2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" fillcolor="#f2f2f2 [3052]" strokecolor="windowText" strokeweight="1pt">
                      <v:stroke joinstyle="miter"/>
                      <v:textbox>
                        <w:txbxContent>
                          <w:p w14:paraId="531E6670" w14:textId="3B25109D" w:rsidR="009D771A" w:rsidRPr="00A7688F" w:rsidRDefault="009D771A" w:rsidP="007B264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6</w:t>
                            </w:r>
                          </w:p>
                          <w:p w14:paraId="504CBDB7" w14:textId="77777777" w:rsidR="009D771A" w:rsidRDefault="009D771A" w:rsidP="007B264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A20FCFC" w14:textId="4812DDAB" w:rsidR="0068043D" w:rsidRDefault="0068043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D22D645" w14:textId="22F948C6" w:rsidR="0068043D" w:rsidRDefault="0068043D" w:rsidP="0068043D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3C3567F2" w14:textId="3B3AB783" w:rsidR="007B2640" w:rsidRDefault="007B2640" w:rsidP="007B264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2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69EDDC7" w14:textId="16439B04" w:rsidR="007B2640" w:rsidRDefault="007B2640" w:rsidP="007B264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On considère le nombre complexe: </w:t>
            </w:r>
            <w:r w:rsidRPr="007B2640">
              <w:rPr>
                <w:b/>
                <w:bCs/>
                <w:position w:val="-24"/>
                <w:sz w:val="24"/>
                <w:szCs w:val="24"/>
              </w:rPr>
              <w:object w:dxaOrig="1420" w:dyaOrig="680" w14:anchorId="65ED63F0">
                <v:shape id="_x0000_i1031" type="#_x0000_t75" style="width:81pt;height:38.25pt" o:ole="">
                  <v:imagedata r:id="rId19" o:title=""/>
                </v:shape>
                <o:OLEObject Type="Embed" ProgID="Equation.DSMT4" ShapeID="_x0000_i1031" DrawAspect="Content" ObjectID="_1678859348" r:id="rId20"/>
              </w:object>
            </w:r>
          </w:p>
          <w:p w14:paraId="3A9EB195" w14:textId="7300297E" w:rsidR="007B2640" w:rsidRDefault="007B2640" w:rsidP="007B264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a-Montrer que le modul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</m:t>
              </m:r>
            </m:oMath>
            <w:r>
              <w:rPr>
                <w:b/>
                <w:bCs/>
                <w:sz w:val="24"/>
                <w:szCs w:val="24"/>
              </w:rPr>
              <w:t xml:space="preserve"> est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 xml:space="preserve"> et que: </w:t>
            </w:r>
            <w:r w:rsidR="005B570E" w:rsidRPr="007B2640">
              <w:rPr>
                <w:b/>
                <w:bCs/>
                <w:position w:val="-24"/>
                <w:sz w:val="24"/>
                <w:szCs w:val="24"/>
              </w:rPr>
              <w:object w:dxaOrig="1560" w:dyaOrig="620" w14:anchorId="0D25510B">
                <v:shape id="_x0000_i1032" type="#_x0000_t75" style="width:93pt;height:36.75pt" o:ole="">
                  <v:imagedata r:id="rId21" o:title=""/>
                </v:shape>
                <o:OLEObject Type="Embed" ProgID="Equation.DSMT4" ShapeID="_x0000_i1032" DrawAspect="Content" ObjectID="_1678859349" r:id="rId22"/>
              </w:object>
            </w:r>
            <w:r w:rsidR="005B570E">
              <w:rPr>
                <w:b/>
                <w:bCs/>
                <w:sz w:val="24"/>
                <w:szCs w:val="24"/>
              </w:rPr>
              <w:t>.</w:t>
            </w:r>
          </w:p>
          <w:p w14:paraId="6844C267" w14:textId="29BE9E87" w:rsidR="005B570E" w:rsidRDefault="005B570E" w:rsidP="007B264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b-En utilisant l’écritur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</w:t>
            </w:r>
          </w:p>
          <w:p w14:paraId="7863DBE3" w14:textId="77777777" w:rsidR="005B570E" w:rsidRDefault="005B570E" w:rsidP="007B2640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est un nombre réel.</w:t>
            </w:r>
          </w:p>
          <w:p w14:paraId="1934C6B3" w14:textId="43FADBD0" w:rsidR="007B2640" w:rsidRDefault="005B570E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.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4-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8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5B638FB" w14:textId="1F856A7D" w:rsidR="005B570E" w:rsidRDefault="005B570E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e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  <w:r w:rsidRPr="000C5F33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332178D2">
                <v:shape id="_x0000_i1033" type="#_x0000_t75" style="width:16.5pt;height:39.75pt" o:ole="">
                  <v:imagedata r:id="rId23" o:title=""/>
                </v:shape>
                <o:OLEObject Type="Embed" ProgID="Equation.DSMT4" ShapeID="_x0000_i1033" DrawAspect="Content" ObjectID="_1678859350" r:id="rId24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5C52F681" w14:textId="7740430B" w:rsidR="005B570E" w:rsidRDefault="005B570E" w:rsidP="005B570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a-Exprime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en fonction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7758FF4B" w14:textId="6A1410C0" w:rsidR="005B570E" w:rsidRDefault="005B570E" w:rsidP="005B570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b-</w:t>
            </w:r>
            <w:r w:rsidR="001F3489">
              <w:rPr>
                <w:b/>
                <w:sz w:val="24"/>
                <w:szCs w:val="24"/>
              </w:rPr>
              <w:t xml:space="preserve">Vérifi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1F3489">
              <w:rPr>
                <w:b/>
                <w:sz w:val="24"/>
                <w:szCs w:val="24"/>
              </w:rPr>
              <w:t xml:space="preserve"> est l’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1F3489">
              <w:rPr>
                <w:b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="001F3489">
              <w:rPr>
                <w:b/>
                <w:sz w:val="24"/>
                <w:szCs w:val="24"/>
              </w:rPr>
              <w:t xml:space="preserve"> et en </w:t>
            </w:r>
          </w:p>
          <w:p w14:paraId="1ED37D9A" w14:textId="09D3AB49" w:rsidR="001F3489" w:rsidRDefault="001F3489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déduire que le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B</m:t>
              </m:r>
            </m:oMath>
            <w:r>
              <w:rPr>
                <w:b/>
                <w:bCs/>
                <w:sz w:val="24"/>
                <w:szCs w:val="24"/>
              </w:rPr>
              <w:t xml:space="preserve"> est équilatéral.</w:t>
            </w:r>
          </w:p>
          <w:p w14:paraId="185EC5EC" w14:textId="591BD83C" w:rsidR="009E32A4" w:rsidRPr="000C5F33" w:rsidRDefault="0055223C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1F34ADC" wp14:editId="56292659">
                      <wp:simplePos x="0" y="0"/>
                      <wp:positionH relativeFrom="column">
                        <wp:posOffset>1489075</wp:posOffset>
                      </wp:positionH>
                      <wp:positionV relativeFrom="paragraph">
                        <wp:posOffset>107950</wp:posOffset>
                      </wp:positionV>
                      <wp:extent cx="1828800" cy="333375"/>
                      <wp:effectExtent l="0" t="0" r="0" b="9525"/>
                      <wp:wrapNone/>
                      <wp:docPr id="34" name="Zone de text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05822A" w14:textId="5C83FB32" w:rsidR="009D771A" w:rsidRPr="003B14AF" w:rsidRDefault="009D771A" w:rsidP="0055223C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Rattrapage 201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F34ADC" id="Zone de texte 34" o:spid="_x0000_s1045" type="#_x0000_t202" style="position:absolute;margin-left:117.25pt;margin-top:8.5pt;width:2in;height:26.25pt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" fillcolor="#f2f2f2 [3052]" stroked="f" strokeweight=".5pt">
                      <v:textbox>
                        <w:txbxContent>
                          <w:p w14:paraId="2605822A" w14:textId="5C83FB32" w:rsidR="009D771A" w:rsidRPr="003B14AF" w:rsidRDefault="009D771A" w:rsidP="0055223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Rattrapage 201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E32A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7EEA1FA4" wp14:editId="03B11AA6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32" name="Parchemin : horizontal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EEB657D" w14:textId="6F3E9756" w:rsidR="009D771A" w:rsidRPr="00A7688F" w:rsidRDefault="009D771A" w:rsidP="009E32A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7</w:t>
                                  </w:r>
                                </w:p>
                                <w:p w14:paraId="67A1305E" w14:textId="77777777" w:rsidR="009D771A" w:rsidRDefault="009D771A" w:rsidP="009E32A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EA1FA4" id="Parchemin : horizontal 32" o:spid="_x0000_s1046" type="#_x0000_t98" style="position:absolute;margin-left:-.5pt;margin-top:3.6pt;width:103.5pt;height:38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" fillcolor="#f2f2f2 [3052]" strokecolor="windowText" strokeweight="1pt">
                      <v:stroke joinstyle="miter"/>
                      <v:textbox>
                        <w:txbxContent>
                          <w:p w14:paraId="3EEB657D" w14:textId="6F3E9756" w:rsidR="009D771A" w:rsidRPr="00A7688F" w:rsidRDefault="009D771A" w:rsidP="009E32A4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7</w:t>
                            </w:r>
                          </w:p>
                          <w:p w14:paraId="67A1305E" w14:textId="77777777" w:rsidR="009D771A" w:rsidRDefault="009D771A" w:rsidP="009E32A4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AB4E1E7" w14:textId="7A779854" w:rsidR="005B570E" w:rsidRDefault="005B570E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20BB1E0" w14:textId="77777777" w:rsidR="005B570E" w:rsidRDefault="005B570E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E80C1D4" w14:textId="2C92C728" w:rsidR="00F24125" w:rsidRDefault="00F24125" w:rsidP="00F2412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41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110C42F" w14:textId="77777777" w:rsidR="00F24125" w:rsidRDefault="00F24125" w:rsidP="00F2412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</w:p>
          <w:p w14:paraId="1B4304AF" w14:textId="60BB87B5" w:rsidR="00F24125" w:rsidRDefault="00F24125" w:rsidP="00F24125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4+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3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6+7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w=4+7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155210E2" w14:textId="52E08CD5" w:rsidR="00F24125" w:rsidRDefault="00F24125" w:rsidP="00F24125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a-Calculer </w:t>
            </w:r>
            <w:r w:rsidRPr="00F24125">
              <w:rPr>
                <w:b/>
                <w:position w:val="-24"/>
                <w:sz w:val="24"/>
                <w:szCs w:val="24"/>
              </w:rPr>
              <w:object w:dxaOrig="560" w:dyaOrig="620" w14:anchorId="35EF69A2">
                <v:shape id="_x0000_i1034" type="#_x0000_t75" style="width:33pt;height:36.75pt" o:ole="">
                  <v:imagedata r:id="rId25" o:title=""/>
                </v:shape>
                <o:OLEObject Type="Embed" ProgID="Equation.DSMT4" ShapeID="_x0000_i1034" DrawAspect="Content" ObjectID="_1678859351" r:id="rId26"/>
              </w:object>
            </w:r>
            <w:r>
              <w:rPr>
                <w:b/>
                <w:sz w:val="24"/>
                <w:szCs w:val="24"/>
              </w:rPr>
              <w:t xml:space="preserve">puis en déduire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</w:p>
          <w:p w14:paraId="15EF0E51" w14:textId="2CBEA4BF" w:rsidR="00F24125" w:rsidRDefault="00F24125" w:rsidP="00F2412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sont alignés.</w:t>
            </w:r>
          </w:p>
          <w:p w14:paraId="680901BC" w14:textId="22CEE8F6" w:rsidR="004360EA" w:rsidRPr="000C5F33" w:rsidRDefault="004360EA" w:rsidP="004360E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e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 w:rsidR="000B1870">
              <w:rPr>
                <w:b/>
                <w:bCs/>
                <w:sz w:val="24"/>
                <w:szCs w:val="24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t xml:space="preserve">et d’angle </w:t>
            </w:r>
          </w:p>
          <w:p w14:paraId="3C9478CA" w14:textId="76CBEFD8" w:rsidR="004360EA" w:rsidRDefault="000B1870" w:rsidP="004360E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 w:rsidRPr="000C5F33">
              <w:rPr>
                <w:b/>
                <w:bCs/>
                <w:position w:val="-24"/>
                <w:sz w:val="24"/>
                <w:szCs w:val="24"/>
              </w:rPr>
              <w:object w:dxaOrig="420" w:dyaOrig="620" w14:anchorId="563C72B2">
                <v:shape id="_x0000_i1035" type="#_x0000_t75" style="width:27pt;height:39.75pt" o:ole="">
                  <v:imagedata r:id="rId27" o:title=""/>
                </v:shape>
                <o:OLEObject Type="Embed" ProgID="Equation.DSMT4" ShapeID="_x0000_i1035" DrawAspect="Content" ObjectID="_1678859352" r:id="rId28"/>
              </w:object>
            </w:r>
            <w:r w:rsidR="004360EA">
              <w:rPr>
                <w:b/>
                <w:bCs/>
                <w:sz w:val="24"/>
                <w:szCs w:val="24"/>
              </w:rPr>
              <w:t>.</w:t>
            </w:r>
          </w:p>
          <w:p w14:paraId="08BD2071" w14:textId="2D4F266D" w:rsidR="000B1870" w:rsidRDefault="000B1870" w:rsidP="004360E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-iz-3+1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</w:p>
          <w:p w14:paraId="5081F38C" w14:textId="44608160" w:rsidR="000B1870" w:rsidRDefault="000B1870" w:rsidP="004360E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c-Déterminer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,</m:t>
              </m:r>
            </m:oMath>
            <w:r>
              <w:rPr>
                <w:b/>
                <w:bCs/>
                <w:sz w:val="24"/>
                <w:szCs w:val="24"/>
              </w:rPr>
              <w:t xml:space="preserve">puis </w:t>
            </w:r>
          </w:p>
          <w:p w14:paraId="455025ED" w14:textId="49F3E1F4" w:rsidR="000B1870" w:rsidRDefault="000B1870" w:rsidP="004360E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donner une forme trigonométrique du nombre complexe </w:t>
            </w:r>
            <w:r w:rsidRPr="000B1870">
              <w:rPr>
                <w:b/>
                <w:bCs/>
                <w:position w:val="-24"/>
                <w:sz w:val="24"/>
                <w:szCs w:val="24"/>
              </w:rPr>
              <w:object w:dxaOrig="620" w:dyaOrig="620" w14:anchorId="241A44E6">
                <v:shape id="_x0000_i1036" type="#_x0000_t75" style="width:37.5pt;height:37.5pt" o:ole="">
                  <v:imagedata r:id="rId29" o:title=""/>
                </v:shape>
                <o:OLEObject Type="Embed" ProgID="Equation.DSMT4" ShapeID="_x0000_i1036" DrawAspect="Content" ObjectID="_1678859353" r:id="rId30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47099AA9" w14:textId="007859D1" w:rsidR="000B1870" w:rsidRDefault="000B1870" w:rsidP="000B1870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28C30F8D" w14:textId="6C3A1187" w:rsidR="00F24125" w:rsidRDefault="000B1870" w:rsidP="00F2412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7CBA8026" wp14:editId="34C7ED33">
                      <wp:simplePos x="0" y="0"/>
                      <wp:positionH relativeFrom="column">
                        <wp:posOffset>3251200</wp:posOffset>
                      </wp:positionH>
                      <wp:positionV relativeFrom="paragraph">
                        <wp:posOffset>45085</wp:posOffset>
                      </wp:positionV>
                      <wp:extent cx="447675" cy="476250"/>
                      <wp:effectExtent l="38100" t="38100" r="47625" b="57150"/>
                      <wp:wrapNone/>
                      <wp:docPr id="33" name="Étoile : 32 branches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476250"/>
                              </a:xfrm>
                              <a:prstGeom prst="star32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0894157" w14:textId="329DF40D" w:rsidR="009D771A" w:rsidRDefault="009D771A" w:rsidP="00E30ACA">
                                  <w:pPr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  <w:r w:rsidRPr="003C08CE">
                                    <w:t>ombres Complex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BA8026" id="Étoile : 32 branches 33" o:spid="_x0000_s1047" type="#_x0000_t60" style="position:absolute;margin-left:256pt;margin-top:3.55pt;width:35.25pt;height:37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" fillcolor="#f2f2f2" strokecolor="windowText" strokeweight="1pt">
                      <v:textbox>
                        <w:txbxContent>
                          <w:p w14:paraId="30894157" w14:textId="329DF40D" w:rsidR="009D771A" w:rsidRDefault="009D771A" w:rsidP="00E30ACA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4</w:t>
                            </w:r>
                            <w:r w:rsidRPr="003C08CE">
                              <w:t>ombres Complex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9CF9E39" w14:textId="77777777" w:rsidR="005B570E" w:rsidRDefault="005B570E" w:rsidP="005B570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2AEDB12" w14:textId="388BCABC" w:rsidR="007B2640" w:rsidRDefault="007B2640" w:rsidP="007B2640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58036195" w14:textId="77777777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BC2918A" w14:textId="7490577F" w:rsidR="00676453" w:rsidRDefault="005E672F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1E57EA8D" wp14:editId="16CBC7E0">
                      <wp:simplePos x="0" y="0"/>
                      <wp:positionH relativeFrom="column">
                        <wp:posOffset>1670050</wp:posOffset>
                      </wp:positionH>
                      <wp:positionV relativeFrom="paragraph">
                        <wp:posOffset>98425</wp:posOffset>
                      </wp:positionV>
                      <wp:extent cx="1828800" cy="333375"/>
                      <wp:effectExtent l="0" t="0" r="0" b="9525"/>
                      <wp:wrapNone/>
                      <wp:docPr id="40" name="Zone de text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4C5F588" w14:textId="324C530F" w:rsidR="009D771A" w:rsidRPr="003B14AF" w:rsidRDefault="009D771A" w:rsidP="005E672F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Rattrapage 20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57EA8D" id="Zone de texte 40" o:spid="_x0000_s1048" type="#_x0000_t202" style="position:absolute;margin-left:131.5pt;margin-top:7.75pt;width:2in;height:26.25pt;z-index:251734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" fillcolor="#f2f2f2 [3052]" stroked="f" strokeweight=".5pt">
                      <v:textbox>
                        <w:txbxContent>
                          <w:p w14:paraId="64C5F588" w14:textId="324C530F" w:rsidR="009D771A" w:rsidRPr="003B14AF" w:rsidRDefault="009D771A" w:rsidP="005E672F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Rattrapage 20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418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5C14D75A" wp14:editId="3C57FE83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39" name="Parchemin : horizontal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B61393A" w14:textId="32ADC4A6" w:rsidR="009D771A" w:rsidRPr="00A7688F" w:rsidRDefault="009D771A" w:rsidP="002D418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0</w:t>
                                  </w:r>
                                </w:p>
                                <w:p w14:paraId="2BDD2FBA" w14:textId="77777777" w:rsidR="009D771A" w:rsidRDefault="009D771A" w:rsidP="002D418A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14D75A" id="Parchemin : horizontal 39" o:spid="_x0000_s1049" type="#_x0000_t98" style="position:absolute;margin-left:-.5pt;margin-top:3.6pt;width:103.5pt;height:38.2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" fillcolor="#f2f2f2 [3052]" strokecolor="windowText" strokeweight="1pt">
                      <v:stroke joinstyle="miter"/>
                      <v:textbox>
                        <w:txbxContent>
                          <w:p w14:paraId="0B61393A" w14:textId="32ADC4A6" w:rsidR="009D771A" w:rsidRPr="00A7688F" w:rsidRDefault="009D771A" w:rsidP="002D418A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0</w:t>
                            </w:r>
                          </w:p>
                          <w:p w14:paraId="2BDD2FBA" w14:textId="77777777" w:rsidR="009D771A" w:rsidRDefault="009D771A" w:rsidP="002D418A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BEB37CB" w14:textId="2FA553E5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E017E99" w14:textId="77777777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CBAB05E" w14:textId="7DC33924" w:rsidR="00653903" w:rsidRDefault="00653903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1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5740CCB" w14:textId="2A7D4EA3" w:rsidR="00653903" w:rsidRDefault="00653903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On pose </w:t>
            </w:r>
            <w:r w:rsidRPr="00653903">
              <w:rPr>
                <w:b/>
                <w:bCs/>
                <w:position w:val="-24"/>
                <w:sz w:val="24"/>
                <w:szCs w:val="24"/>
              </w:rPr>
              <w:object w:dxaOrig="1420" w:dyaOrig="680" w14:anchorId="2BBD31CB">
                <v:shape id="_x0000_i1037" type="#_x0000_t75" style="width:81pt;height:38.25pt" o:ole="">
                  <v:imagedata r:id="rId31" o:title=""/>
                </v:shape>
                <o:OLEObject Type="Embed" ProgID="Equation.DSMT4" ShapeID="_x0000_i1037" DrawAspect="Content" ObjectID="_1678859354" r:id="rId32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243E7AD0" w14:textId="7C8AB128" w:rsidR="00653903" w:rsidRDefault="00653903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a- Écri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 puis en déduire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020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est un nombre réel.</w:t>
            </w:r>
          </w:p>
          <w:p w14:paraId="6FBB5373" w14:textId="340A9B27" w:rsidR="00653903" w:rsidRDefault="00653903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Soit le nombre complexe </w:t>
            </w:r>
            <w:r w:rsidRPr="00653903">
              <w:rPr>
                <w:b/>
                <w:bCs/>
                <w:position w:val="-24"/>
                <w:sz w:val="24"/>
                <w:szCs w:val="24"/>
              </w:rPr>
              <w:object w:dxaOrig="2040" w:dyaOrig="620" w14:anchorId="5981835A">
                <v:shape id="_x0000_i1038" type="#_x0000_t75" style="width:130.5pt;height:36.75pt" o:ole="">
                  <v:imagedata r:id="rId33" o:title=""/>
                </v:shape>
                <o:OLEObject Type="Embed" ProgID="Equation.DSMT4" ShapeID="_x0000_i1038" DrawAspect="Content" ObjectID="_1678859355" r:id="rId34"/>
              </w:object>
            </w:r>
          </w:p>
          <w:p w14:paraId="15EEEBE1" w14:textId="2D66AF96" w:rsidR="00653903" w:rsidRDefault="00653903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a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76ADAF8" w14:textId="5D0AF25F" w:rsidR="00653903" w:rsidRDefault="00653903" w:rsidP="00653903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;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sz w:val="24"/>
                <w:szCs w:val="24"/>
              </w:rPr>
              <w:t xml:space="preserve"> d’affixes respectiv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sz w:val="24"/>
                <w:szCs w:val="24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sz w:val="24"/>
                <w:szCs w:val="24"/>
              </w:rPr>
              <w:t xml:space="preserve">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1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08010659" w14:textId="1C779A41" w:rsidR="00653903" w:rsidRDefault="00653903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oit</w:t>
            </w:r>
            <w:r w:rsidR="00843F85"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la rotation </w:t>
            </w:r>
            <w:r w:rsidR="00843F85">
              <w:rPr>
                <w:b/>
                <w:bCs/>
                <w:sz w:val="24"/>
                <w:szCs w:val="24"/>
              </w:rPr>
              <w:t xml:space="preserve">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 w:rsidR="00843F85">
              <w:rPr>
                <w:b/>
                <w:bCs/>
                <w:sz w:val="24"/>
                <w:szCs w:val="24"/>
              </w:rPr>
              <w:t xml:space="preserve"> et d’angle </w:t>
            </w:r>
            <w:r w:rsidR="00843F85" w:rsidRPr="00843F85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08B2C1A3">
                <v:shape id="_x0000_i1039" type="#_x0000_t75" style="width:15.75pt;height:37.5pt" o:ole="">
                  <v:imagedata r:id="rId35" o:title=""/>
                </v:shape>
                <o:OLEObject Type="Embed" ProgID="Equation.DSMT4" ShapeID="_x0000_i1039" DrawAspect="Content" ObjectID="_1678859356" r:id="rId36"/>
              </w:object>
            </w:r>
            <w:r w:rsidR="00843F85">
              <w:rPr>
                <w:b/>
                <w:bCs/>
                <w:sz w:val="24"/>
                <w:szCs w:val="24"/>
              </w:rPr>
              <w:t xml:space="preserve">et qui est transformer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 w:rsidR="00843F85"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 w:rsidR="00843F85">
              <w:rPr>
                <w:b/>
                <w:bCs/>
                <w:sz w:val="24"/>
                <w:szCs w:val="24"/>
              </w:rPr>
              <w:t xml:space="preserve"> a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843F85"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 w:rsidR="00843F85">
              <w:rPr>
                <w:b/>
                <w:bCs/>
                <w:sz w:val="24"/>
                <w:szCs w:val="24"/>
              </w:rPr>
              <w:t>.</w:t>
            </w:r>
          </w:p>
          <w:p w14:paraId="33656DF4" w14:textId="4503957E" w:rsidR="00843F85" w:rsidRDefault="00843F85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a-Vérifi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bz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58ACEC0" w14:textId="682343FA" w:rsidR="00843F85" w:rsidRDefault="00843F85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Déterminer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,</m:t>
              </m:r>
            </m:oMath>
            <w:r>
              <w:rPr>
                <w:b/>
                <w:bCs/>
                <w:sz w:val="24"/>
                <w:szCs w:val="24"/>
              </w:rPr>
              <w:t xml:space="preserve"> et Montrer qu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st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BF3AAA8" w14:textId="3097A709" w:rsidR="00843F85" w:rsidRDefault="00762AE6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a-Montrer que: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-b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-c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puis en déduire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B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4EFE108" w14:textId="6BD39202" w:rsidR="00762AE6" w:rsidRDefault="00762AE6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Déterminer une mésure de l’angl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A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;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C</m:t>
                          </m:r>
                        </m:e>
                      </m:acc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E9559DA" w14:textId="6D59B832" w:rsidR="00762AE6" w:rsidRDefault="00124210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5) On considére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 xml:space="preserve">, et soit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 w:rsidR="002C4FE0">
              <w:rPr>
                <w:b/>
                <w:bCs/>
                <w:sz w:val="24"/>
                <w:szCs w:val="24"/>
              </w:rPr>
              <w:t xml:space="preserve"> est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2C4FE0">
              <w:rPr>
                <w:b/>
                <w:bCs/>
                <w:sz w:val="24"/>
                <w:szCs w:val="24"/>
              </w:rPr>
              <w:t xml:space="preserve"> 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 w:rsidR="002C4FE0">
              <w:rPr>
                <w:b/>
                <w:bCs/>
                <w:sz w:val="24"/>
                <w:szCs w:val="24"/>
              </w:rPr>
              <w:t>.</w:t>
            </w:r>
          </w:p>
          <w:p w14:paraId="25FC59E4" w14:textId="1D2E0336" w:rsidR="002C4FE0" w:rsidRDefault="002C4FE0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a-Vérifier que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es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1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93DFDD2" w14:textId="55BF2AE2" w:rsidR="002C4FE0" w:rsidRDefault="002C4FE0" w:rsidP="0065390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Montrer que: </w:t>
            </w:r>
            <w:r w:rsidRPr="002C4FE0">
              <w:rPr>
                <w:b/>
                <w:bCs/>
                <w:position w:val="-24"/>
                <w:sz w:val="24"/>
                <w:szCs w:val="24"/>
              </w:rPr>
              <w:object w:dxaOrig="1300" w:dyaOrig="660" w14:anchorId="6FB248A5">
                <v:shape id="_x0000_i1040" type="#_x0000_t75" style="width:95.25pt;height:38.25pt" o:ole="">
                  <v:imagedata r:id="rId37" o:title=""/>
                </v:shape>
                <o:OLEObject Type="Embed" ProgID="Equation.DSMT4" ShapeID="_x0000_i1040" DrawAspect="Content" ObjectID="_1678859357" r:id="rId38"/>
              </w:object>
            </w:r>
            <w:r>
              <w:rPr>
                <w:b/>
                <w:bCs/>
                <w:sz w:val="24"/>
                <w:szCs w:val="24"/>
              </w:rPr>
              <w:t xml:space="preserve">puis en déduire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sont alignés.</w:t>
            </w:r>
          </w:p>
          <w:p w14:paraId="7135ADB9" w14:textId="1C2C7B16" w:rsidR="002C4FE0" w:rsidRDefault="0064220C" w:rsidP="002C4FE0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2DDA6A0F" wp14:editId="2C5734D7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88900</wp:posOffset>
                      </wp:positionV>
                      <wp:extent cx="1828800" cy="333375"/>
                      <wp:effectExtent l="0" t="0" r="0" b="9525"/>
                      <wp:wrapNone/>
                      <wp:docPr id="42" name="Zone de text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3E2C0B" w14:textId="3A4969EB" w:rsidR="009D771A" w:rsidRPr="003B14AF" w:rsidRDefault="009D771A" w:rsidP="0064220C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Rattrapage 201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DA6A0F" id="Zone de texte 42" o:spid="_x0000_s1050" type="#_x0000_t202" style="position:absolute;margin-left:115.75pt;margin-top:7pt;width:2in;height:26.25pt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" fillcolor="#f2f2f2 [3052]" stroked="f" strokeweight=".5pt">
                      <v:textbox>
                        <w:txbxContent>
                          <w:p w14:paraId="113E2C0B" w14:textId="3A4969EB" w:rsidR="009D771A" w:rsidRPr="003B14AF" w:rsidRDefault="009D771A" w:rsidP="0064220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Rattrapage 201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5661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549C18C5" wp14:editId="22BF9F83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41" name="Parchemin : horizontal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944414C" w14:textId="0CF3B6B4" w:rsidR="009D771A" w:rsidRPr="00A7688F" w:rsidRDefault="009D771A" w:rsidP="0095661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1</w:t>
                                  </w:r>
                                </w:p>
                                <w:p w14:paraId="5A89E696" w14:textId="77777777" w:rsidR="009D771A" w:rsidRDefault="009D771A" w:rsidP="0095661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9C18C5" id="Parchemin : horizontal 41" o:spid="_x0000_s1051" type="#_x0000_t98" style="position:absolute;margin-left:-.5pt;margin-top:3.6pt;width:103.5pt;height:38.2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" fillcolor="#f2f2f2 [3052]" strokecolor="windowText" strokeweight="1pt">
                      <v:stroke joinstyle="miter"/>
                      <v:textbox>
                        <w:txbxContent>
                          <w:p w14:paraId="4944414C" w14:textId="0CF3B6B4" w:rsidR="009D771A" w:rsidRPr="00A7688F" w:rsidRDefault="009D771A" w:rsidP="0095661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1</w:t>
                            </w:r>
                          </w:p>
                          <w:p w14:paraId="5A89E696" w14:textId="77777777" w:rsidR="009D771A" w:rsidRDefault="009D771A" w:rsidP="0095661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C4FE0">
              <w:rPr>
                <w:b/>
                <w:bCs/>
                <w:sz w:val="24"/>
                <w:szCs w:val="24"/>
              </w:rPr>
              <w:tab/>
            </w:r>
          </w:p>
          <w:p w14:paraId="3D51845A" w14:textId="24AD01D8" w:rsidR="00843F85" w:rsidRDefault="00843F85" w:rsidP="00843F85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235A778F" w14:textId="19CC9BCB" w:rsidR="00653903" w:rsidRDefault="00653903" w:rsidP="00653903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3D83092E" w14:textId="63A6F37C" w:rsidR="0064220C" w:rsidRDefault="0064220C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a-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3z+3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16D7C9D2" w14:textId="34335276" w:rsidR="0064220C" w:rsidRDefault="0064220C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On pose </w:t>
            </w:r>
            <w:r w:rsidRPr="0064220C">
              <w:rPr>
                <w:b/>
                <w:bCs/>
                <w:position w:val="-24"/>
                <w:sz w:val="24"/>
                <w:szCs w:val="24"/>
              </w:rPr>
              <w:object w:dxaOrig="1240" w:dyaOrig="680" w14:anchorId="34107B3D">
                <v:shape id="_x0000_i1041" type="#_x0000_t75" style="width:93pt;height:36.75pt" o:ole="">
                  <v:imagedata r:id="rId39" o:title=""/>
                </v:shape>
                <o:OLEObject Type="Embed" ProgID="Equation.DSMT4" ShapeID="_x0000_i1041" DrawAspect="Content" ObjectID="_1678859358" r:id="rId40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2FEF46B8" w14:textId="20D41EB5" w:rsidR="0064220C" w:rsidRDefault="0064220C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Écri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.</w:t>
            </w:r>
          </w:p>
          <w:p w14:paraId="04AAD495" w14:textId="136971CF" w:rsidR="0064220C" w:rsidRDefault="0064220C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On considère le nombre complexe </w:t>
            </w:r>
            <w:r w:rsidRPr="0064220C">
              <w:rPr>
                <w:b/>
                <w:bCs/>
                <w:position w:val="-24"/>
                <w:sz w:val="24"/>
                <w:szCs w:val="24"/>
              </w:rPr>
              <w:object w:dxaOrig="1320" w:dyaOrig="680" w14:anchorId="19FF1480">
                <v:shape id="_x0000_i1042" type="#_x0000_t75" style="width:87pt;height:37.5pt" o:ole="">
                  <v:imagedata r:id="rId41" o:title=""/>
                </v:shape>
                <o:OLEObject Type="Embed" ProgID="Equation.DSMT4" ShapeID="_x0000_i1042" DrawAspect="Content" ObjectID="_1678859359" r:id="rId42"/>
              </w:object>
            </w:r>
          </w:p>
          <w:p w14:paraId="4F3FC6A6" w14:textId="25EA769E" w:rsidR="0064220C" w:rsidRDefault="0064220C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Vérifier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17F41C5" w14:textId="121C103D" w:rsidR="00577B19" w:rsidRDefault="0064220C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On pose </w:t>
            </w:r>
            <w:r w:rsidR="00577B19" w:rsidRPr="0064220C">
              <w:rPr>
                <w:b/>
                <w:bCs/>
                <w:position w:val="-24"/>
                <w:sz w:val="24"/>
                <w:szCs w:val="24"/>
              </w:rPr>
              <w:object w:dxaOrig="1900" w:dyaOrig="620" w14:anchorId="0821937C">
                <v:shape id="_x0000_i1043" type="#_x0000_t75" style="width:123pt;height:35.25pt" o:ole="">
                  <v:imagedata r:id="rId43" o:title=""/>
                </v:shape>
                <o:OLEObject Type="Embed" ProgID="Equation.DSMT4" ShapeID="_x0000_i1043" DrawAspect="Content" ObjectID="_1678859360" r:id="rId44"/>
              </w:object>
            </w:r>
          </w:p>
          <w:p w14:paraId="2ED554D4" w14:textId="58998B14" w:rsidR="0064220C" w:rsidRDefault="00577B19" w:rsidP="0064220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</w:t>
            </w:r>
            <w:r w:rsidR="0064220C">
              <w:rPr>
                <w:b/>
                <w:bCs/>
                <w:sz w:val="24"/>
                <w:szCs w:val="24"/>
              </w:rPr>
              <w:t xml:space="preserve">Montrer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1=a</m:t>
              </m:r>
            </m:oMath>
          </w:p>
          <w:p w14:paraId="43EF24DD" w14:textId="59A7B02D" w:rsidR="0064220C" w:rsidRDefault="00467009" w:rsidP="0064220C">
            <w:pPr>
              <w:tabs>
                <w:tab w:val="center" w:pos="2940"/>
                <w:tab w:val="right" w:pos="5880"/>
              </w:tabs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6B374D49" wp14:editId="73B8C452">
                      <wp:simplePos x="0" y="0"/>
                      <wp:positionH relativeFrom="column">
                        <wp:posOffset>3295650</wp:posOffset>
                      </wp:positionH>
                      <wp:positionV relativeFrom="page">
                        <wp:posOffset>9323705</wp:posOffset>
                      </wp:positionV>
                      <wp:extent cx="447675" cy="476250"/>
                      <wp:effectExtent l="38100" t="38100" r="47625" b="57150"/>
                      <wp:wrapNone/>
                      <wp:docPr id="45" name="Étoile : 32 branches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476250"/>
                              </a:xfrm>
                              <a:prstGeom prst="star32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3477861" w14:textId="6EAC60F2" w:rsidR="009D771A" w:rsidRDefault="009D771A" w:rsidP="00C2760D">
                                  <w:pPr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3C08CE">
                                    <w:t>ombres Complex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374D49" id="Étoile : 32 branches 45" o:spid="_x0000_s1052" type="#_x0000_t60" style="position:absolute;margin-left:259.5pt;margin-top:734.15pt;width:35.25pt;height:37.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" fillcolor="#f2f2f2" strokecolor="windowText" strokeweight="1pt">
                      <v:textbox>
                        <w:txbxContent>
                          <w:p w14:paraId="53477861" w14:textId="6EAC60F2" w:rsidR="009D771A" w:rsidRDefault="009D771A" w:rsidP="00C2760D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5</w:t>
                            </w:r>
                            <w:r w:rsidRPr="003C08CE">
                              <w:t>ombres Complexes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="0064220C">
              <w:rPr>
                <w:b/>
                <w:bCs/>
                <w:sz w:val="24"/>
                <w:szCs w:val="24"/>
              </w:rPr>
              <w:t xml:space="preserve">4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 w:rsidR="0064220C">
              <w:rPr>
                <w:b/>
                <w:bCs/>
                <w:sz w:val="24"/>
                <w:szCs w:val="24"/>
              </w:rPr>
              <w:t xml:space="preserve"> ; on considère le point</w:t>
            </w:r>
            <w:r w:rsidR="00577B19"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577B19">
              <w:rPr>
                <w:b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577B19"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="00577B19">
              <w:rPr>
                <w:b/>
                <w:sz w:val="24"/>
                <w:szCs w:val="24"/>
              </w:rPr>
              <w:t xml:space="preserve"> la rotation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 w:rsidR="00577B19">
              <w:rPr>
                <w:b/>
                <w:sz w:val="24"/>
                <w:szCs w:val="24"/>
              </w:rPr>
              <w:t xml:space="preserve"> et d’angle </w:t>
            </w:r>
            <w:r w:rsidR="00577B19" w:rsidRPr="00577B19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5A9A3EAF">
                <v:shape id="_x0000_i1044" type="#_x0000_t75" style="width:18.75pt;height:35.25pt" o:ole="">
                  <v:imagedata r:id="rId45" o:title=""/>
                </v:shape>
                <o:OLEObject Type="Embed" ProgID="Equation.DSMT4" ShapeID="_x0000_i1044" DrawAspect="Content" ObjectID="_1678859361" r:id="rId46"/>
              </w:object>
            </w:r>
            <w:r w:rsidR="00577B19">
              <w:rPr>
                <w:b/>
                <w:bCs/>
                <w:sz w:val="24"/>
                <w:szCs w:val="24"/>
              </w:rPr>
              <w:t>.</w:t>
            </w:r>
          </w:p>
          <w:p w14:paraId="0B98D475" w14:textId="3368BB7C" w:rsidR="00577B19" w:rsidRDefault="00577B19" w:rsidP="00577B19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02758E0A" w14:textId="0D70E138" w:rsidR="0064220C" w:rsidRDefault="00BC3A8B" w:rsidP="0064220C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79348CFD" wp14:editId="162023B8">
                      <wp:simplePos x="0" y="0"/>
                      <wp:positionH relativeFrom="column">
                        <wp:posOffset>1657350</wp:posOffset>
                      </wp:positionH>
                      <wp:positionV relativeFrom="paragraph">
                        <wp:posOffset>103505</wp:posOffset>
                      </wp:positionV>
                      <wp:extent cx="1657350" cy="333375"/>
                      <wp:effectExtent l="0" t="0" r="0" b="9525"/>
                      <wp:wrapNone/>
                      <wp:docPr id="49" name="Zone de text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57350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33B3EF4" w14:textId="7FD6461D" w:rsidR="009D771A" w:rsidRPr="003B14AF" w:rsidRDefault="009D771A" w:rsidP="00BC3A8B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Devoir surveillé 20-2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348CFD" id="Zone de texte 49" o:spid="_x0000_s1053" type="#_x0000_t202" style="position:absolute;margin-left:130.5pt;margin-top:8.15pt;width:130.5pt;height:26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" fillcolor="#f2f2f2" stroked="f" strokeweight=".5pt">
                      <v:textbox>
                        <w:txbxContent>
                          <w:p w14:paraId="633B3EF4" w14:textId="7FD6461D" w:rsidR="009D771A" w:rsidRPr="003B14AF" w:rsidRDefault="009D771A" w:rsidP="00BC3A8B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Devoir surveillé 20-2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763C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18811F5F" wp14:editId="7BE53054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47" name="Parchemin : horizontal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6F0BCC1" w14:textId="47E13054" w:rsidR="009D771A" w:rsidRPr="00A7688F" w:rsidRDefault="009D771A" w:rsidP="006763C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4</w:t>
                                  </w:r>
                                </w:p>
                                <w:p w14:paraId="0C863579" w14:textId="77777777" w:rsidR="009D771A" w:rsidRDefault="009D771A" w:rsidP="006763C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811F5F" id="Parchemin : horizontal 47" o:spid="_x0000_s1054" type="#_x0000_t98" style="position:absolute;margin-left:-.5pt;margin-top:3.6pt;width:103.5pt;height:38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" fillcolor="#f2f2f2" strokecolor="windowText" strokeweight="1pt">
                      <v:stroke joinstyle="miter"/>
                      <v:textbox>
                        <w:txbxContent>
                          <w:p w14:paraId="76F0BCC1" w14:textId="47E13054" w:rsidR="009D771A" w:rsidRPr="00A7688F" w:rsidRDefault="009D771A" w:rsidP="006763C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4</w:t>
                            </w:r>
                          </w:p>
                          <w:p w14:paraId="0C863579" w14:textId="77777777" w:rsidR="009D771A" w:rsidRDefault="009D771A" w:rsidP="006763C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4220C">
              <w:rPr>
                <w:b/>
                <w:bCs/>
                <w:sz w:val="24"/>
                <w:szCs w:val="24"/>
              </w:rPr>
              <w:tab/>
            </w:r>
          </w:p>
          <w:p w14:paraId="4E890D68" w14:textId="4F04FD29" w:rsidR="0064220C" w:rsidRDefault="0064220C" w:rsidP="0064220C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44C5E992" w14:textId="5EDEFDD8" w:rsidR="00653903" w:rsidRDefault="00653903" w:rsidP="00653903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ab/>
            </w:r>
          </w:p>
          <w:p w14:paraId="29008F82" w14:textId="77F101C9" w:rsidR="003A758E" w:rsidRDefault="003A758E" w:rsidP="003A758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1+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73DE715B" w14:textId="4ED8F25E" w:rsidR="003A758E" w:rsidRDefault="003A758E" w:rsidP="003A758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Déterminer la forme trigonométriqu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73D6E081" w14:textId="2DE08601" w:rsidR="003A758E" w:rsidRDefault="003A758E" w:rsidP="003A758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4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est un nombre reel.</w:t>
            </w:r>
          </w:p>
          <w:p w14:paraId="19819DB9" w14:textId="22AA0E20" w:rsidR="00EC6A65" w:rsidRDefault="00EC6A65" w:rsidP="003A758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Donner la forme trigonométrique de </w:t>
            </w:r>
            <w:r w:rsidRPr="00EC6A65">
              <w:rPr>
                <w:b/>
                <w:bCs/>
                <w:position w:val="-24"/>
                <w:sz w:val="24"/>
                <w:szCs w:val="24"/>
              </w:rPr>
              <w:object w:dxaOrig="240" w:dyaOrig="620" w14:anchorId="1D8FAF37">
                <v:shape id="_x0000_i1045" type="#_x0000_t75" style="width:13.5pt;height:34.5pt" o:ole="">
                  <v:imagedata r:id="rId47" o:title=""/>
                </v:shape>
                <o:OLEObject Type="Embed" ProgID="Equation.DSMT4" ShapeID="_x0000_i1045" DrawAspect="Content" ObjectID="_1678859362" r:id="rId48"/>
              </w:object>
            </w:r>
            <w:r>
              <w:rPr>
                <w:b/>
                <w:bCs/>
                <w:sz w:val="24"/>
                <w:szCs w:val="24"/>
              </w:rPr>
              <w:t xml:space="preserve">et en déduire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70ECA06A" w14:textId="48077BF8" w:rsidR="00EC6A65" w:rsidRDefault="00EC6A65" w:rsidP="003A758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la translation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avec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622BB507" w14:textId="216E3AFA" w:rsidR="00EC6A65" w:rsidRDefault="00EC6A65" w:rsidP="003A758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a-Montr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+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1CD9576C" w14:textId="5C627E06" w:rsidR="00EC6A65" w:rsidRDefault="00EC6A65" w:rsidP="003A758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b-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ab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265752D" w14:textId="2ED76C15" w:rsidR="00EC6A65" w:rsidRDefault="00EC6A65" w:rsidP="00EC6A6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c-En déduire </w:t>
            </w:r>
            <w:r w:rsidRPr="00EC6A65">
              <w:rPr>
                <w:b/>
                <w:bCs/>
                <w:position w:val="-28"/>
                <w:sz w:val="24"/>
                <w:szCs w:val="24"/>
              </w:rPr>
              <w:object w:dxaOrig="960" w:dyaOrig="680" w14:anchorId="13AB661C">
                <v:shape id="_x0000_i1046" type="#_x0000_t75" style="width:53.25pt;height:37.5pt" o:ole="">
                  <v:imagedata r:id="rId49" o:title=""/>
                </v:shape>
                <o:OLEObject Type="Embed" ProgID="Equation.DSMT4" ShapeID="_x0000_i1046" DrawAspect="Content" ObjectID="_1678859363" r:id="rId50"/>
              </w:object>
            </w:r>
            <w:r>
              <w:rPr>
                <w:b/>
                <w:bCs/>
                <w:sz w:val="24"/>
                <w:szCs w:val="24"/>
              </w:rPr>
              <w:t xml:space="preserve"> et </w:t>
            </w:r>
            <w:r w:rsidRPr="00EC6A65">
              <w:rPr>
                <w:b/>
                <w:bCs/>
                <w:position w:val="-28"/>
                <w:sz w:val="24"/>
                <w:szCs w:val="24"/>
              </w:rPr>
              <w:object w:dxaOrig="940" w:dyaOrig="680" w14:anchorId="56560772">
                <v:shape id="_x0000_i1047" type="#_x0000_t75" style="width:57pt;height:39pt" o:ole="">
                  <v:imagedata r:id="rId51" o:title=""/>
                </v:shape>
                <o:OLEObject Type="Embed" ProgID="Equation.DSMT4" ShapeID="_x0000_i1047" DrawAspect="Content" ObjectID="_1678859364" r:id="rId52"/>
              </w:object>
            </w:r>
          </w:p>
          <w:p w14:paraId="195A3B65" w14:textId="2599370B" w:rsidR="00EC6A65" w:rsidRDefault="00EC6A65" w:rsidP="00EC6A6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5) Déterminer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B126F3">
              <w:rPr>
                <w:b/>
                <w:bCs/>
                <w:sz w:val="24"/>
                <w:szCs w:val="24"/>
              </w:rPr>
              <w:t>tels que:</w:t>
            </w:r>
          </w:p>
          <w:p w14:paraId="01E17572" w14:textId="75F23D5A" w:rsidR="00B126F3" w:rsidRDefault="009D771A" w:rsidP="00B126F3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-1-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6</m:t>
                </m:r>
              </m:oMath>
            </m:oMathPara>
          </w:p>
          <w:p w14:paraId="3E0FF563" w14:textId="3C7D9137" w:rsidR="00EC6A65" w:rsidRPr="0049047E" w:rsidRDefault="00E26774" w:rsidP="00EC6A65">
            <w:pPr>
              <w:tabs>
                <w:tab w:val="center" w:pos="2940"/>
                <w:tab w:val="right" w:pos="588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78FF8707" wp14:editId="6B5D7BA2">
                      <wp:simplePos x="0" y="0"/>
                      <wp:positionH relativeFrom="column">
                        <wp:posOffset>1489075</wp:posOffset>
                      </wp:positionH>
                      <wp:positionV relativeFrom="paragraph">
                        <wp:posOffset>127000</wp:posOffset>
                      </wp:positionV>
                      <wp:extent cx="1828800" cy="333375"/>
                      <wp:effectExtent l="0" t="0" r="0" b="9525"/>
                      <wp:wrapNone/>
                      <wp:docPr id="51" name="Zone de text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B8BE579" w14:textId="580AE84F" w:rsidR="009D771A" w:rsidRPr="003B14AF" w:rsidRDefault="009D771A" w:rsidP="006311DC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FF8707" id="Zone de texte 51" o:spid="_x0000_s1055" type="#_x0000_t202" style="position:absolute;margin-left:117.25pt;margin-top:10pt;width:2in;height:26.25pt;z-index:2517544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" fillcolor="#f2f2f2" stroked="f" strokeweight=".5pt">
                      <v:textbox>
                        <w:txbxContent>
                          <w:p w14:paraId="6B8BE579" w14:textId="580AE84F" w:rsidR="009D771A" w:rsidRPr="003B14AF" w:rsidRDefault="009D771A" w:rsidP="006311D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6F4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5BA18093" wp14:editId="06C77110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55880</wp:posOffset>
                      </wp:positionV>
                      <wp:extent cx="1314450" cy="485775"/>
                      <wp:effectExtent l="0" t="38100" r="19050" b="28575"/>
                      <wp:wrapNone/>
                      <wp:docPr id="50" name="Parchemin : horizontal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56D5D29" w14:textId="52363271" w:rsidR="009D771A" w:rsidRPr="00A7688F" w:rsidRDefault="009D771A" w:rsidP="002E6F4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5</w:t>
                                  </w:r>
                                </w:p>
                                <w:p w14:paraId="4F9BAF75" w14:textId="77777777" w:rsidR="009D771A" w:rsidRDefault="009D771A" w:rsidP="002E6F4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A18093" id="Parchemin : horizontal 50" o:spid="_x0000_s1056" type="#_x0000_t98" style="position:absolute;margin-left:-.5pt;margin-top:4.4pt;width:103.5pt;height:38.2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" fillcolor="#f2f2f2" strokecolor="windowText" strokeweight="1pt">
                      <v:stroke joinstyle="miter"/>
                      <v:textbox>
                        <w:txbxContent>
                          <w:p w14:paraId="056D5D29" w14:textId="52363271" w:rsidR="009D771A" w:rsidRPr="00A7688F" w:rsidRDefault="009D771A" w:rsidP="002E6F4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5</w:t>
                            </w:r>
                          </w:p>
                          <w:p w14:paraId="4F9BAF75" w14:textId="77777777" w:rsidR="009D771A" w:rsidRDefault="009D771A" w:rsidP="002E6F4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6A65">
              <w:rPr>
                <w:b/>
                <w:bCs/>
                <w:sz w:val="24"/>
                <w:szCs w:val="24"/>
              </w:rPr>
              <w:tab/>
            </w:r>
          </w:p>
          <w:p w14:paraId="56EB7F86" w14:textId="57358D60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99E6440" w14:textId="1E5B5DE3" w:rsidR="00676453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DC60014" w14:textId="3604C9E0" w:rsidR="00E26774" w:rsidRDefault="00E26774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9+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9-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11-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70C1718F" w14:textId="6D4EDDE1" w:rsidR="00E26774" w:rsidRDefault="00E26774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1)a-Montrer que: </w:t>
            </w:r>
            <w:r w:rsidRPr="00E26774">
              <w:rPr>
                <w:b/>
                <w:position w:val="-24"/>
                <w:sz w:val="24"/>
                <w:szCs w:val="24"/>
              </w:rPr>
              <w:object w:dxaOrig="1020" w:dyaOrig="620" w14:anchorId="25075444">
                <v:shape id="_x0000_i1048" type="#_x0000_t75" style="width:60.75pt;height:36.75pt" o:ole="">
                  <v:imagedata r:id="rId53" o:title=""/>
                </v:shape>
                <o:OLEObject Type="Embed" ProgID="Equation.DSMT4" ShapeID="_x0000_i1048" DrawAspect="Content" ObjectID="_1678859365" r:id="rId54"/>
              </w:object>
            </w:r>
            <w:r>
              <w:rPr>
                <w:b/>
                <w:sz w:val="24"/>
                <w:szCs w:val="24"/>
              </w:rPr>
              <w:t>.</w:t>
            </w:r>
          </w:p>
          <w:p w14:paraId="05A2F495" w14:textId="567D437E" w:rsidR="00E26774" w:rsidRDefault="00E26774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b-En déduire que le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BC</m:t>
              </m:r>
            </m:oMath>
            <w:r>
              <w:rPr>
                <w:b/>
                <w:sz w:val="24"/>
                <w:szCs w:val="24"/>
              </w:rPr>
              <w:t xml:space="preserve"> est rectangle isocéle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1E932FE9" w14:textId="4D19F020" w:rsidR="00E26774" w:rsidRDefault="0091572F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2) Ecrire sous forme trigonométrique le nombre complexe </w:t>
            </w:r>
          </w:p>
          <w:p w14:paraId="771DD8AF" w14:textId="478455CC" w:rsidR="0091572F" w:rsidRDefault="0091572F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4(1-i)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3ADC429C" w14:textId="03CD4552" w:rsidR="0091572F" w:rsidRDefault="0091572F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3) Montrer que: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-a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-b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4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-i</m:t>
                  </m:r>
                </m:e>
              </m:d>
            </m:oMath>
            <w:r>
              <w:rPr>
                <w:b/>
                <w:sz w:val="24"/>
                <w:szCs w:val="24"/>
              </w:rPr>
              <w:t xml:space="preserve"> et en déduire</w:t>
            </w:r>
          </w:p>
          <w:p w14:paraId="74E91CF3" w14:textId="5D059C50" w:rsidR="0091572F" w:rsidRDefault="0091572F" w:rsidP="00E2677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C×BC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b/>
                <w:sz w:val="24"/>
                <w:szCs w:val="24"/>
              </w:rPr>
              <w:t>.</w:t>
            </w:r>
          </w:p>
          <w:p w14:paraId="110B2B13" w14:textId="764BCA5B" w:rsidR="00676453" w:rsidRDefault="00E373ED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549EFFCA" wp14:editId="72C7D699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52" name="Parchemin : horizontal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6FF9F0E" w14:textId="1F67A30A" w:rsidR="009D771A" w:rsidRPr="00A7688F" w:rsidRDefault="009D771A" w:rsidP="00E373E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6</w:t>
                                  </w:r>
                                </w:p>
                                <w:p w14:paraId="3785AF7B" w14:textId="77777777" w:rsidR="009D771A" w:rsidRDefault="009D771A" w:rsidP="00E373E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9EFFCA" id="Parchemin : horizontal 52" o:spid="_x0000_s1057" type="#_x0000_t98" style="position:absolute;margin-left:-.5pt;margin-top:3.6pt;width:103.5pt;height:38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" fillcolor="#f2f2f2" strokecolor="windowText" strokeweight="1pt">
                      <v:stroke joinstyle="miter"/>
                      <v:textbox>
                        <w:txbxContent>
                          <w:p w14:paraId="26FF9F0E" w14:textId="1F67A30A" w:rsidR="009D771A" w:rsidRPr="00A7688F" w:rsidRDefault="009D771A" w:rsidP="00E373E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6</w:t>
                            </w:r>
                          </w:p>
                          <w:p w14:paraId="3785AF7B" w14:textId="77777777" w:rsidR="009D771A" w:rsidRDefault="009D771A" w:rsidP="00E373E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6CAE42B" w14:textId="77777777" w:rsidR="00E26774" w:rsidRDefault="00E26774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9460B53" w14:textId="77777777" w:rsidR="006311DC" w:rsidRDefault="006311DC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CC096AB" w14:textId="0A83C8C9" w:rsidR="002E6F42" w:rsidRDefault="008E6BCB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On considère les nombres complexes suivants:</w:t>
            </w:r>
          </w:p>
          <w:p w14:paraId="42802AAA" w14:textId="7CBA8B33" w:rsidR="008E6BCB" w:rsidRDefault="008E6BCB" w:rsidP="008E6BC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i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</m:oMath>
          </w:p>
          <w:p w14:paraId="0B1727E2" w14:textId="77777777" w:rsidR="008E6BCB" w:rsidRDefault="008E6BCB" w:rsidP="008E6BC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a-Déterminer la forme trigonométrique des nombres</w:t>
            </w:r>
          </w:p>
          <w:p w14:paraId="1B7B2EF9" w14:textId="49B79502" w:rsidR="008E6BCB" w:rsidRDefault="008E6BCB" w:rsidP="008E6BC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.</w:t>
            </w:r>
          </w:p>
          <w:p w14:paraId="22DC452C" w14:textId="15D8D3EA" w:rsidR="008E6BCB" w:rsidRDefault="008E6BCB" w:rsidP="008E6BC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b-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A4666EA" w14:textId="4D708AEC" w:rsidR="008E6BCB" w:rsidRDefault="008E6BCB" w:rsidP="008E6BC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c-Déterminer la forme trigonométrique du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=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718E4BA2" w14:textId="29B5A4EB" w:rsidR="008E6BCB" w:rsidRDefault="008E6BCB" w:rsidP="008E6BC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) Montrer les égalités suivantes:</w:t>
            </w:r>
          </w:p>
          <w:p w14:paraId="38849C85" w14:textId="6942F250" w:rsidR="008E6BCB" w:rsidRPr="008E6BCB" w:rsidRDefault="009D771A" w:rsidP="008E6BC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16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=1 et 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3</m:t>
                                </m:r>
                              </m:e>
                            </m:rad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i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7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i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4856E59E" w14:textId="073322B2" w:rsidR="008E6BCB" w:rsidRDefault="008F407C" w:rsidP="008E6BC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4B3CE4C4" wp14:editId="7A4B893B">
                      <wp:simplePos x="0" y="0"/>
                      <wp:positionH relativeFrom="column">
                        <wp:posOffset>3260725</wp:posOffset>
                      </wp:positionH>
                      <wp:positionV relativeFrom="page">
                        <wp:posOffset>9219565</wp:posOffset>
                      </wp:positionV>
                      <wp:extent cx="447675" cy="476250"/>
                      <wp:effectExtent l="38100" t="38100" r="47625" b="57150"/>
                      <wp:wrapNone/>
                      <wp:docPr id="57" name="Étoile : 32 branches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476250"/>
                              </a:xfrm>
                              <a:prstGeom prst="star32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BF080E1" w14:textId="14BA95F2" w:rsidR="009D771A" w:rsidRDefault="009D771A" w:rsidP="008F407C">
                                  <w:pPr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  <w:r w:rsidRPr="003C08CE">
                                    <w:t>ombres Complex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3CE4C4" id="Étoile : 32 branches 57" o:spid="_x0000_s1058" type="#_x0000_t60" style="position:absolute;margin-left:256.75pt;margin-top:725.95pt;width:35.25pt;height:37.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" fillcolor="#f2f2f2" strokecolor="windowText" strokeweight="1pt">
                      <v:textbox>
                        <w:txbxContent>
                          <w:p w14:paraId="0BF080E1" w14:textId="14BA95F2" w:rsidR="009D771A" w:rsidRDefault="009D771A" w:rsidP="008F407C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6</w:t>
                            </w:r>
                            <w:r w:rsidRPr="003C08CE">
                              <w:t>ombres Complexes</w:t>
                            </w:r>
                          </w:p>
                        </w:txbxContent>
                      </v:textbox>
                      <w10:wrap anchory="page"/>
                    </v:shape>
                  </w:pict>
                </mc:Fallback>
              </mc:AlternateContent>
            </w:r>
            <w:r w:rsidR="008E6BCB">
              <w:rPr>
                <w:b/>
                <w:bCs/>
                <w:sz w:val="24"/>
                <w:szCs w:val="24"/>
              </w:rPr>
              <w:t xml:space="preserve">4) On considère le nombre complexe: </w:t>
            </w:r>
          </w:p>
          <w:p w14:paraId="11C24D63" w14:textId="76F7A610" w:rsidR="002D607C" w:rsidRDefault="002D607C" w:rsidP="002D607C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z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i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rad>
              </m:oMath>
            </m:oMathPara>
          </w:p>
          <w:p w14:paraId="2DDCF045" w14:textId="24A0B76A" w:rsidR="00676453" w:rsidRPr="00D162EC" w:rsidRDefault="00676453" w:rsidP="00EC21B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811" w:type="dxa"/>
          </w:tcPr>
          <w:p w14:paraId="1FA9DBE6" w14:textId="4397C916" w:rsidR="003C08CE" w:rsidRDefault="00E72D30" w:rsidP="00E72D30">
            <w:pPr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C4119CD" wp14:editId="28BF7AC7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7" name="Parchemin : horizontal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2579421" w14:textId="57A72DE0" w:rsidR="009D771A" w:rsidRPr="00A7688F" w:rsidRDefault="009D771A" w:rsidP="00E72D3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4</w:t>
                                  </w:r>
                                </w:p>
                                <w:p w14:paraId="04DAA722" w14:textId="77777777" w:rsidR="009D771A" w:rsidRDefault="009D771A" w:rsidP="00E72D3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4119CD" id="Parchemin : horizontal 7" o:spid="_x0000_s1059" type="#_x0000_t98" style="position:absolute;margin-left:-.55pt;margin-top:3.6pt;width:103.5pt;height:38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" fillcolor="#f2f2f2 [3052]" strokecolor="windowText" strokeweight="1pt">
                      <v:stroke joinstyle="miter"/>
                      <v:textbox>
                        <w:txbxContent>
                          <w:p w14:paraId="52579421" w14:textId="57A72DE0" w:rsidR="009D771A" w:rsidRPr="00A7688F" w:rsidRDefault="009D771A" w:rsidP="00E72D3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4</w:t>
                            </w:r>
                          </w:p>
                          <w:p w14:paraId="04DAA722" w14:textId="77777777" w:rsidR="009D771A" w:rsidRDefault="009D771A" w:rsidP="00E72D3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</w:p>
          <w:p w14:paraId="48EB96F9" w14:textId="6EA7FDF6" w:rsidR="001A3D06" w:rsidRPr="00FE182C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F4C81C3" w14:textId="23C8EAA3" w:rsidR="001A3D06" w:rsidRPr="00DF641B" w:rsidRDefault="001A3D06" w:rsidP="001A3D06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</w:p>
          <w:p w14:paraId="1FF8E7A1" w14:textId="77777777" w:rsidR="003037B7" w:rsidRDefault="003037B7" w:rsidP="003037B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ADAE029" w14:textId="77777777" w:rsidR="003037B7" w:rsidRDefault="003037B7" w:rsidP="003037B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</w:t>
            </w:r>
          </w:p>
          <w:p w14:paraId="29D6421D" w14:textId="4AA05ED2" w:rsidR="003037B7" w:rsidRDefault="003037B7" w:rsidP="003037B7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1+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1-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1110E385" w14:textId="6537E29A" w:rsidR="005B4B69" w:rsidRDefault="005B4B69" w:rsidP="005B4B6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a-Écrire sous forme trigonométrique le nombre complexe:</w:t>
            </w:r>
          </w:p>
          <w:p w14:paraId="4FF51D10" w14:textId="2BFD2CE0" w:rsidR="005B4B69" w:rsidRPr="005B4B69" w:rsidRDefault="009D771A" w:rsidP="005B4B69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-a</m:t>
                    </m:r>
                  </m:den>
                </m:f>
              </m:oMath>
            </m:oMathPara>
          </w:p>
          <w:p w14:paraId="2AAF5BAD" w14:textId="5A9EFE9A" w:rsidR="005B4B69" w:rsidRDefault="005B4B69" w:rsidP="005B4B6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En déduire une mésure de l’angl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C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;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B</m:t>
                          </m:r>
                        </m:e>
                      </m:acc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09A364C" w14:textId="13D955BA" w:rsidR="005B4B69" w:rsidRPr="004C2CE8" w:rsidRDefault="005B4B69" w:rsidP="005B4B6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Vérifier qu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A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st la médiatrice du segment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e>
              </m:d>
            </m:oMath>
          </w:p>
          <w:p w14:paraId="0A7C7C12" w14:textId="3EEF7346" w:rsidR="00C34082" w:rsidRDefault="001A2702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Et en déduire que:</w:t>
            </w:r>
          </w:p>
          <w:p w14:paraId="03260BB1" w14:textId="41903E66" w:rsidR="001A2702" w:rsidRPr="001A2702" w:rsidRDefault="009D771A" w:rsidP="001A2702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O</m:t>
                            </m:r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;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B</m:t>
                            </m:r>
                          </m:e>
                        </m:acc>
                      </m:e>
                    </m:acc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≡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e>
                </m:d>
              </m:oMath>
            </m:oMathPara>
          </w:p>
          <w:p w14:paraId="55B69436" w14:textId="76EF26DD" w:rsidR="001A2702" w:rsidRDefault="001A2702" w:rsidP="001A270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a-Écrire sous forme algébrique </w:t>
            </w:r>
            <w:r w:rsidR="00901E34">
              <w:rPr>
                <w:b/>
                <w:bCs/>
                <w:sz w:val="24"/>
                <w:szCs w:val="24"/>
              </w:rPr>
              <w:t>puis</w:t>
            </w:r>
            <w:r>
              <w:rPr>
                <w:b/>
                <w:bCs/>
                <w:sz w:val="24"/>
                <w:szCs w:val="24"/>
              </w:rPr>
              <w:t xml:space="preserve"> trigonométrique le nombre complexe:</w:t>
            </w:r>
          </w:p>
          <w:p w14:paraId="414AF562" w14:textId="2FD74940" w:rsidR="001A2702" w:rsidRPr="001A2702" w:rsidRDefault="009D771A" w:rsidP="001A2702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-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den>
                </m:f>
              </m:oMath>
            </m:oMathPara>
          </w:p>
          <w:p w14:paraId="7121F051" w14:textId="72284D35" w:rsidR="001A2702" w:rsidRDefault="001A2702" w:rsidP="001A270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En déduire les valeurs de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type m:val="skw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8</m:t>
                          </m:r>
                        </m:den>
                      </m:f>
                    </m:e>
                  </m:d>
                </m:e>
              </m:func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F26D794" w14:textId="495201EF" w:rsidR="001A2702" w:rsidRDefault="00E029A1" w:rsidP="001A270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70E3CA9" wp14:editId="0FCEC228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88900</wp:posOffset>
                      </wp:positionV>
                      <wp:extent cx="1314450" cy="485775"/>
                      <wp:effectExtent l="0" t="38100" r="19050" b="28575"/>
                      <wp:wrapNone/>
                      <wp:docPr id="8" name="Parchemin : horizont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B3E61A0" w14:textId="18214466" w:rsidR="009D771A" w:rsidRPr="00A7688F" w:rsidRDefault="009D771A" w:rsidP="00E029A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5</w:t>
                                  </w:r>
                                </w:p>
                                <w:p w14:paraId="03342799" w14:textId="77777777" w:rsidR="009D771A" w:rsidRDefault="009D771A" w:rsidP="00E029A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0E3CA9" id="Parchemin : horizontal 8" o:spid="_x0000_s1060" type="#_x0000_t98" style="position:absolute;margin-left:-.55pt;margin-top:7pt;width:103.5pt;height:38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14:paraId="5B3E61A0" w14:textId="18214466" w:rsidR="009D771A" w:rsidRPr="00A7688F" w:rsidRDefault="009D771A" w:rsidP="00E029A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5</w:t>
                            </w:r>
                          </w:p>
                          <w:p w14:paraId="03342799" w14:textId="77777777" w:rsidR="009D771A" w:rsidRDefault="009D771A" w:rsidP="00E029A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C215C36" w14:textId="3EB88EFB" w:rsidR="00C34082" w:rsidRDefault="00C34082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9ED740C" w14:textId="77777777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EC91E9C" w14:textId="1335404D" w:rsidR="003C08CE" w:rsidRDefault="00A0661C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On considère les nombres complexes suivants:</w:t>
            </w:r>
          </w:p>
          <w:p w14:paraId="1F264403" w14:textId="1A0BEF79" w:rsidR="00A0661C" w:rsidRPr="00A0661C" w:rsidRDefault="00A0661C" w:rsidP="00A0661C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=1-i ;b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  <w:p w14:paraId="7CF0823E" w14:textId="56EEBA44" w:rsidR="00A0661C" w:rsidRPr="00A0661C" w:rsidRDefault="00A0661C" w:rsidP="00A0661C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c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  <w:p w14:paraId="6DD2DE84" w14:textId="0EBA0B2A" w:rsidR="00FA36B6" w:rsidRDefault="00901E34" w:rsidP="00A953A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  <w:r w:rsidR="00A953AE">
              <w:rPr>
                <w:b/>
                <w:bCs/>
                <w:sz w:val="24"/>
                <w:szCs w:val="24"/>
              </w:rPr>
              <w:t>)a-Montrer que:</w:t>
            </w:r>
          </w:p>
          <w:p w14:paraId="124B0528" w14:textId="2BA1FCD3" w:rsidR="00A953AE" w:rsidRPr="00A953AE" w:rsidRDefault="009D771A" w:rsidP="00A953AE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  <w:p w14:paraId="24C7B32C" w14:textId="77777777" w:rsidR="0039057F" w:rsidRDefault="00A953AE" w:rsidP="00A953A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</w:t>
            </w:r>
            <w:r w:rsidR="0039057F">
              <w:rPr>
                <w:b/>
                <w:bCs/>
                <w:sz w:val="24"/>
                <w:szCs w:val="24"/>
              </w:rPr>
              <w:t xml:space="preserve"> Puis </w:t>
            </w:r>
            <w:r>
              <w:rPr>
                <w:b/>
                <w:bCs/>
                <w:sz w:val="24"/>
                <w:szCs w:val="24"/>
              </w:rPr>
              <w:t xml:space="preserve">Déterminer un argument du nombre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den>
              </m:f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39057F">
              <w:rPr>
                <w:b/>
                <w:bCs/>
                <w:sz w:val="24"/>
                <w:szCs w:val="24"/>
              </w:rPr>
              <w:t>.</w:t>
            </w:r>
          </w:p>
          <w:p w14:paraId="7AB70F33" w14:textId="04F105B2" w:rsidR="00A953AE" w:rsidRDefault="0039057F" w:rsidP="00A953A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Déterminer </w:t>
            </w:r>
            <w:r w:rsidR="00A953AE">
              <w:rPr>
                <w:b/>
                <w:bCs/>
                <w:sz w:val="24"/>
                <w:szCs w:val="24"/>
              </w:rPr>
              <w:t xml:space="preserve">un argument du nomb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uis déduire un argument du nomb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63E2C201" w14:textId="1F1AC41E" w:rsidR="00A953AE" w:rsidRDefault="00A953AE" w:rsidP="00A953A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c- 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b-a</m:t>
              </m:r>
            </m:oMath>
          </w:p>
          <w:p w14:paraId="2FE224EE" w14:textId="15E12307" w:rsidR="00A953AE" w:rsidRDefault="00A953AE" w:rsidP="00A953A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11AF996D" w14:textId="3ACE21AD" w:rsidR="00A953AE" w:rsidRDefault="00A953AE" w:rsidP="00A953A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6A0E8B">
              <w:rPr>
                <w:b/>
                <w:bCs/>
                <w:sz w:val="24"/>
                <w:szCs w:val="24"/>
              </w:rPr>
              <w:t xml:space="preserve">avec </w:t>
            </w:r>
          </w:p>
          <w:p w14:paraId="2AD33A3F" w14:textId="5943968D" w:rsidR="00A953AE" w:rsidRPr="008740C3" w:rsidRDefault="00A953AE" w:rsidP="008740C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a-Montrer que le</w:t>
            </w:r>
            <w:r w:rsidR="00315B26">
              <w:rPr>
                <w:b/>
                <w:bCs/>
                <w:sz w:val="24"/>
                <w:szCs w:val="24"/>
              </w:rPr>
              <w:t xml:space="preserve"> triangle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315B26"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BC</m:t>
              </m:r>
            </m:oMath>
            <w:r>
              <w:rPr>
                <w:b/>
                <w:bCs/>
                <w:sz w:val="24"/>
                <w:szCs w:val="24"/>
              </w:rPr>
              <w:t xml:space="preserve"> est</w:t>
            </w:r>
            <w:r w:rsidR="00315B26">
              <w:rPr>
                <w:b/>
                <w:bCs/>
                <w:sz w:val="24"/>
                <w:szCs w:val="24"/>
              </w:rPr>
              <w:t xml:space="preserve"> isocéle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B</m:t>
              </m:r>
            </m:oMath>
            <w:r w:rsidR="00315B26">
              <w:rPr>
                <w:b/>
                <w:sz w:val="24"/>
                <w:szCs w:val="24"/>
              </w:rPr>
              <w:t>.</w:t>
            </w:r>
          </w:p>
          <w:p w14:paraId="093B0127" w14:textId="6A234B32" w:rsidR="00FA36B6" w:rsidRDefault="00FA36B6" w:rsidP="00FA36B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c-Déterminer une mésure de l’angle orient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C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;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A</m:t>
                          </m:r>
                        </m:e>
                      </m:acc>
                    </m:e>
                  </m:acc>
                </m:e>
              </m:d>
            </m:oMath>
          </w:p>
          <w:p w14:paraId="7BB94DE3" w14:textId="6CF15B0F" w:rsidR="00901E34" w:rsidRDefault="00FA36B6" w:rsidP="00901E3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d-Déterminer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(z)</m:t>
              </m:r>
            </m:oMath>
            <w:r>
              <w:rPr>
                <w:b/>
                <w:sz w:val="24"/>
                <w:szCs w:val="24"/>
              </w:rPr>
              <w:t xml:space="preserve"> tels que:</w:t>
            </w:r>
          </w:p>
          <w:p w14:paraId="023F2ED0" w14:textId="10F38FB1" w:rsidR="00FA36B6" w:rsidRDefault="00FA36B6" w:rsidP="00901E3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-c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-a</m:t>
                  </m:r>
                </m:e>
              </m:d>
            </m:oMath>
            <w:r>
              <w:rPr>
                <w:b/>
                <w:sz w:val="24"/>
                <w:szCs w:val="24"/>
              </w:rPr>
              <w:t>.</w:t>
            </w:r>
          </w:p>
          <w:p w14:paraId="6ADC456D" w14:textId="77777777" w:rsidR="00315B26" w:rsidRDefault="00315B26" w:rsidP="00901E3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A443ED6" w14:textId="75566697" w:rsidR="00901E34" w:rsidRDefault="000576CC" w:rsidP="00901E34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C7E917A" wp14:editId="06E1F73A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1275</wp:posOffset>
                      </wp:positionV>
                      <wp:extent cx="1314450" cy="485775"/>
                      <wp:effectExtent l="0" t="38100" r="19050" b="28575"/>
                      <wp:wrapNone/>
                      <wp:docPr id="14" name="Parchemin : horizont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5E6069E" w14:textId="54F64642" w:rsidR="009D771A" w:rsidRPr="00A7688F" w:rsidRDefault="009D771A" w:rsidP="00A761B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9</w:t>
                                  </w:r>
                                </w:p>
                                <w:p w14:paraId="4498C26D" w14:textId="77777777" w:rsidR="009D771A" w:rsidRDefault="009D771A" w:rsidP="00A761B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E917A" id="Parchemin : horizontal 14" o:spid="_x0000_s1061" type="#_x0000_t98" style="position:absolute;left:0;text-align:left;margin-left:-.55pt;margin-top:3.25pt;width:103.5pt;height:38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14:paraId="65E6069E" w14:textId="54F64642" w:rsidR="009D771A" w:rsidRPr="00A7688F" w:rsidRDefault="009D771A" w:rsidP="00A761B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9</w:t>
                            </w:r>
                          </w:p>
                          <w:p w14:paraId="4498C26D" w14:textId="77777777" w:rsidR="009D771A" w:rsidRDefault="009D771A" w:rsidP="00A761BB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F6C9D38" w14:textId="2707E7DA" w:rsidR="00A0661C" w:rsidRDefault="00A0661C" w:rsidP="00A0661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16FFB01" w14:textId="77777777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2F3E26E" w14:textId="67333C89" w:rsidR="003C08CE" w:rsidRDefault="0067698D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</w:t>
            </w:r>
          </w:p>
          <w:p w14:paraId="33A65074" w14:textId="339C3726" w:rsidR="0067698D" w:rsidRPr="0067698D" w:rsidRDefault="009D771A" w:rsidP="0067698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z+4=0</m:t>
                </m:r>
              </m:oMath>
            </m:oMathPara>
          </w:p>
          <w:p w14:paraId="0AFC702B" w14:textId="356844A8" w:rsidR="0067698D" w:rsidRDefault="0067698D" w:rsidP="0067698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</w:p>
          <w:p w14:paraId="012B75CB" w14:textId="77777777" w:rsidR="0067698D" w:rsidRDefault="0067698D" w:rsidP="0067698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</w:t>
            </w:r>
          </w:p>
          <w:p w14:paraId="7B52A46A" w14:textId="1A39BC56" w:rsidR="0067698D" w:rsidRDefault="0067698D" w:rsidP="0067698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-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33FAFEE4" w14:textId="1B0B1D18" w:rsidR="0067698D" w:rsidRDefault="0067698D" w:rsidP="0067698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a-</w:t>
            </w:r>
            <w:r>
              <w:rPr>
                <w:b/>
                <w:bCs/>
                <w:sz w:val="24"/>
                <w:szCs w:val="24"/>
              </w:rPr>
              <w:t xml:space="preserve">Écrire sous la forme trigonométrique le nomb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</w:t>
            </w:r>
          </w:p>
          <w:p w14:paraId="1467DFFD" w14:textId="2C865C18" w:rsidR="0067698D" w:rsidRDefault="0067698D" w:rsidP="0067698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en déduire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022</m:t>
                  </m:r>
                </m:sup>
              </m:sSup>
            </m:oMath>
            <w:r>
              <w:rPr>
                <w:b/>
                <w:sz w:val="24"/>
                <w:szCs w:val="24"/>
              </w:rPr>
              <w:t xml:space="preserve"> est un réel négatif.</w:t>
            </w:r>
          </w:p>
          <w:p w14:paraId="3987E022" w14:textId="54DB87DE" w:rsidR="0067698D" w:rsidRDefault="0067698D" w:rsidP="0067698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b-</w:t>
            </w:r>
            <w:r w:rsidR="00564C98">
              <w:rPr>
                <w:b/>
                <w:sz w:val="24"/>
                <w:szCs w:val="24"/>
              </w:rPr>
              <w:t>Montrer que:</w:t>
            </w:r>
          </w:p>
          <w:p w14:paraId="3AE4AFDF" w14:textId="297E77A2" w:rsidR="00564C98" w:rsidRPr="00564C98" w:rsidRDefault="009D771A" w:rsidP="00564C98">
            <w:pPr>
              <w:tabs>
                <w:tab w:val="left" w:pos="990"/>
              </w:tabs>
              <w:jc w:val="center"/>
              <w:rPr>
                <w:b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oMath>
            </m:oMathPara>
          </w:p>
          <w:p w14:paraId="73C042E3" w14:textId="6962D8D1" w:rsidR="00564C98" w:rsidRDefault="00564C98" w:rsidP="00564C9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Et en déduire que le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B</m:t>
              </m:r>
            </m:oMath>
            <w:r>
              <w:rPr>
                <w:b/>
                <w:bCs/>
                <w:sz w:val="24"/>
                <w:szCs w:val="24"/>
              </w:rPr>
              <w:t xml:space="preserve"> est équilatéral.</w:t>
            </w:r>
          </w:p>
          <w:p w14:paraId="1024A62A" w14:textId="1589A6DA" w:rsidR="00564C98" w:rsidRDefault="00E12370" w:rsidP="00564C9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e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CD2A95F" w14:textId="326CB0D9" w:rsidR="00E12370" w:rsidRDefault="00E12370" w:rsidP="00564C9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a-Montrer que:</w:t>
            </w:r>
          </w:p>
          <w:p w14:paraId="0EC93E44" w14:textId="741104D5" w:rsidR="00E12370" w:rsidRPr="00E12370" w:rsidRDefault="009D771A" w:rsidP="00E12370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oMath>
            </m:oMathPara>
          </w:p>
          <w:p w14:paraId="4BF357DD" w14:textId="6288622D" w:rsidR="00E12370" w:rsidRDefault="00E12370" w:rsidP="00E123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Vérifi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 xml:space="preserve"> est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52B521C" w14:textId="4DC1314C" w:rsidR="00E12370" w:rsidRDefault="00E12370" w:rsidP="00E123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c-Calculer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den>
              </m:f>
            </m:oMath>
            <w:r w:rsidR="00A92790">
              <w:rPr>
                <w:b/>
                <w:bCs/>
                <w:sz w:val="24"/>
                <w:szCs w:val="24"/>
              </w:rPr>
              <w:t xml:space="preserve"> et en déduire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 w:rsidR="00A92790"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A92790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 w:rsidR="00A92790">
              <w:rPr>
                <w:b/>
                <w:bCs/>
                <w:sz w:val="24"/>
                <w:szCs w:val="24"/>
              </w:rPr>
              <w:t xml:space="preserve"> </w:t>
            </w:r>
          </w:p>
          <w:p w14:paraId="078D0FB2" w14:textId="7AA65EB9" w:rsidR="00A92790" w:rsidRDefault="00A92790" w:rsidP="00E123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sont alignés.</w:t>
            </w:r>
          </w:p>
          <w:p w14:paraId="5B8CE76D" w14:textId="1A7C05CC" w:rsidR="00A92790" w:rsidRPr="00A953AE" w:rsidRDefault="00965828" w:rsidP="00E123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66DC496" wp14:editId="61751079">
                      <wp:simplePos x="0" y="0"/>
                      <wp:positionH relativeFrom="column">
                        <wp:posOffset>1469390</wp:posOffset>
                      </wp:positionH>
                      <wp:positionV relativeFrom="paragraph">
                        <wp:posOffset>165100</wp:posOffset>
                      </wp:positionV>
                      <wp:extent cx="1828800" cy="333375"/>
                      <wp:effectExtent l="0" t="0" r="0" b="9525"/>
                      <wp:wrapNone/>
                      <wp:docPr id="17" name="Zone de text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9BB66B4" w14:textId="77777777" w:rsidR="009D771A" w:rsidRPr="003B14AF" w:rsidRDefault="009D771A" w:rsidP="00965828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6DC496" id="Zone de texte 17" o:spid="_x0000_s1062" type="#_x0000_t202" style="position:absolute;margin-left:115.7pt;margin-top:13pt;width:2in;height:26.2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" fillcolor="#d9d9d9" stroked="f" strokeweight=".5pt">
                      <v:textbox>
                        <w:txbxContent>
                          <w:p w14:paraId="59BB66B4" w14:textId="77777777" w:rsidR="009D771A" w:rsidRPr="003B14AF" w:rsidRDefault="009D771A" w:rsidP="00965828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9279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3E6CE58" wp14:editId="113CDEB3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79375</wp:posOffset>
                      </wp:positionV>
                      <wp:extent cx="1314450" cy="485775"/>
                      <wp:effectExtent l="0" t="38100" r="19050" b="28575"/>
                      <wp:wrapNone/>
                      <wp:docPr id="16" name="Parchemin : horizont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59843AD" w14:textId="141E7F9F" w:rsidR="009D771A" w:rsidRPr="00A7688F" w:rsidRDefault="009D771A" w:rsidP="00A9279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0</w:t>
                                  </w:r>
                                </w:p>
                                <w:p w14:paraId="3D690569" w14:textId="77777777" w:rsidR="009D771A" w:rsidRDefault="009D771A" w:rsidP="00A9279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E6CE58" id="Parchemin : horizontal 16" o:spid="_x0000_s1063" type="#_x0000_t98" style="position:absolute;margin-left:-.55pt;margin-top:6.25pt;width:103.5pt;height:38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" fillcolor="#f2f2f2 [3052]" strokecolor="windowText" strokeweight="1pt">
                      <v:stroke joinstyle="miter"/>
                      <v:textbox>
                        <w:txbxContent>
                          <w:p w14:paraId="059843AD" w14:textId="141E7F9F" w:rsidR="009D771A" w:rsidRPr="00A7688F" w:rsidRDefault="009D771A" w:rsidP="00A9279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0</w:t>
                            </w:r>
                          </w:p>
                          <w:p w14:paraId="3D690569" w14:textId="77777777" w:rsidR="009D771A" w:rsidRDefault="009D771A" w:rsidP="00A9279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4F83FF8" w14:textId="4A6EDF5E" w:rsidR="00564C98" w:rsidRDefault="00564C98" w:rsidP="00A92790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</w:p>
          <w:p w14:paraId="09E51E63" w14:textId="11CBC3EB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62C0E7E" w14:textId="322B8848" w:rsidR="003C08CE" w:rsidRDefault="00965828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nombres complex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tels que:</w:t>
            </w:r>
          </w:p>
          <w:p w14:paraId="4B17F272" w14:textId="0D229762" w:rsidR="00965828" w:rsidRDefault="00965828" w:rsidP="00965828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+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</w:p>
          <w:p w14:paraId="4DA4D6D6" w14:textId="3195BCE3" w:rsidR="003C08CE" w:rsidRDefault="00965828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a-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87C2AD4" w14:textId="1C43123C" w:rsidR="00965828" w:rsidRDefault="00965828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En déduire que: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rgb≡</m:t>
              </m:r>
              <m:f>
                <m:fPr>
                  <m:type m:val="skw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π</m:t>
                  </m:r>
                </m:e>
              </m:d>
            </m:oMath>
          </w:p>
          <w:p w14:paraId="75A9E2DA" w14:textId="4AC9F8B8" w:rsidR="003C08CE" w:rsidRDefault="00965828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c-Déduire de ce qui précède que:</w:t>
            </w:r>
          </w:p>
          <w:p w14:paraId="41577FE3" w14:textId="2177EDCB" w:rsidR="00965828" w:rsidRPr="00965828" w:rsidRDefault="009D771A" w:rsidP="00965828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</m:func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14:paraId="657A12FF" w14:textId="75B0E8F1" w:rsidR="00965828" w:rsidRDefault="00965828" w:rsidP="0096582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1737B7A0" w14:textId="0D220108" w:rsidR="00965828" w:rsidRDefault="00965828" w:rsidP="0096582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</w:t>
            </w:r>
          </w:p>
          <w:p w14:paraId="6C8E3A8A" w14:textId="2E590F73" w:rsidR="00965828" w:rsidRDefault="00965828" w:rsidP="0096582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telle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-1+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  <w:r w:rsidR="00DA1452">
              <w:rPr>
                <w:b/>
                <w:bCs/>
                <w:sz w:val="24"/>
                <w:szCs w:val="24"/>
              </w:rPr>
              <w:t>.</w:t>
            </w:r>
          </w:p>
          <w:p w14:paraId="29B2841F" w14:textId="612779A0" w:rsidR="00DA1452" w:rsidRDefault="00DA1452" w:rsidP="0096582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1035BF">
              <w:rPr>
                <w:b/>
                <w:bCs/>
                <w:sz w:val="24"/>
                <w:szCs w:val="24"/>
              </w:rPr>
              <w:t xml:space="preserve">  a-Vérifi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ia</m:t>
              </m:r>
            </m:oMath>
            <w:r w:rsidR="001035BF">
              <w:rPr>
                <w:b/>
                <w:bCs/>
                <w:sz w:val="24"/>
                <w:szCs w:val="24"/>
              </w:rPr>
              <w:t xml:space="preserve"> et en déduire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=OC</m:t>
              </m:r>
            </m:oMath>
            <w:r w:rsidR="001035BF">
              <w:rPr>
                <w:b/>
                <w:bCs/>
                <w:sz w:val="24"/>
                <w:szCs w:val="24"/>
              </w:rPr>
              <w:t xml:space="preserve"> et</w:t>
            </w:r>
          </w:p>
          <w:p w14:paraId="4271D255" w14:textId="4E7B6D14" w:rsidR="001035BF" w:rsidRPr="001035BF" w:rsidRDefault="009D771A" w:rsidP="001035BF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OA</m:t>
                            </m:r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,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OC</m:t>
                            </m:r>
                          </m:e>
                        </m:acc>
                      </m:e>
                    </m:acc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≡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e>
                </m:d>
              </m:oMath>
            </m:oMathPara>
          </w:p>
          <w:p w14:paraId="701484E9" w14:textId="4D617119" w:rsidR="001035BF" w:rsidRDefault="001035BF" w:rsidP="001035B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Montrer qu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st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</w:t>
            </w:r>
          </w:p>
          <w:p w14:paraId="2E3C9EF4" w14:textId="3F74ABD8" w:rsidR="001035BF" w:rsidRDefault="001035BF" w:rsidP="001035B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C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79F1664A" w14:textId="7474D1E2" w:rsidR="001035BF" w:rsidRDefault="001035BF" w:rsidP="001035B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c-En déduire que le quadrilatè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OABC </m:t>
              </m:r>
            </m:oMath>
            <w:r>
              <w:rPr>
                <w:b/>
                <w:bCs/>
                <w:sz w:val="24"/>
                <w:szCs w:val="24"/>
              </w:rPr>
              <w:t>est un carré.</w:t>
            </w:r>
          </w:p>
          <w:p w14:paraId="455914C5" w14:textId="66623DE3" w:rsidR="001035BF" w:rsidRDefault="00DE2FA8" w:rsidP="0096582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7456189D" wp14:editId="7759A3A4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132080</wp:posOffset>
                      </wp:positionV>
                      <wp:extent cx="447675" cy="476250"/>
                      <wp:effectExtent l="38100" t="38100" r="47625" b="57150"/>
                      <wp:wrapNone/>
                      <wp:docPr id="15" name="Étoile : 32 branches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476250"/>
                              </a:xfrm>
                              <a:prstGeom prst="star32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B9F0F17" w14:textId="3A809010" w:rsidR="009D771A" w:rsidRDefault="009D771A" w:rsidP="00A761BB">
                                  <w:pPr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3C08CE">
                                    <w:t>ombres Complex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56189D" id="Étoile : 32 branches 15" o:spid="_x0000_s1064" type="#_x0000_t60" style="position:absolute;margin-left:3.95pt;margin-top:10.4pt;width:35.25pt;height:37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" fillcolor="#f2f2f2" strokecolor="windowText" strokeweight="1pt">
                      <v:textbox>
                        <w:txbxContent>
                          <w:p w14:paraId="4B9F0F17" w14:textId="3A809010" w:rsidR="009D771A" w:rsidRDefault="009D771A" w:rsidP="00A761BB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2</w:t>
                            </w:r>
                            <w:r w:rsidRPr="003C08CE">
                              <w:t>ombres Complex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035BF">
              <w:rPr>
                <w:b/>
                <w:bCs/>
                <w:sz w:val="24"/>
                <w:szCs w:val="24"/>
              </w:rPr>
              <w:t xml:space="preserve">     </w:t>
            </w:r>
          </w:p>
          <w:p w14:paraId="72734278" w14:textId="3D079169" w:rsidR="00965828" w:rsidRDefault="00965828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E23ADDF" w14:textId="0293275C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C2C2D3C" w14:textId="77777777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54A454C" w14:textId="77777777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834CA28" w14:textId="56DF6287" w:rsidR="003C08CE" w:rsidRDefault="007E4F73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>1)a-Vérifier que:</w:t>
            </w:r>
            <w:r w:rsidR="00A571FD">
              <w:rPr>
                <w:b/>
                <w:bCs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+i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3+6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-9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A571FD">
              <w:rPr>
                <w:b/>
                <w:bCs/>
                <w:sz w:val="24"/>
                <w:szCs w:val="24"/>
              </w:rPr>
              <w:t xml:space="preserve"> puis</w:t>
            </w:r>
          </w:p>
          <w:p w14:paraId="52D3C8A8" w14:textId="33610CA6" w:rsidR="00A571FD" w:rsidRDefault="00A571FD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Montrer que:</w:t>
            </w:r>
          </w:p>
          <w:p w14:paraId="2D2F11B9" w14:textId="01BB3798" w:rsidR="00A571FD" w:rsidRPr="00A571FD" w:rsidRDefault="009D771A" w:rsidP="00A571F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-a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1+i</m:t>
                </m:r>
              </m:oMath>
            </m:oMathPara>
          </w:p>
          <w:p w14:paraId="065078D8" w14:textId="5EA0045A" w:rsidR="00A571FD" w:rsidRDefault="00A571FD" w:rsidP="00A571F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En déduire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C=AB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 xml:space="preserve"> et donner une mésure </w:t>
            </w:r>
          </w:p>
          <w:p w14:paraId="3BD3D34D" w14:textId="24388A32" w:rsidR="00A571FD" w:rsidRDefault="00A571FD" w:rsidP="00A571F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de l’angle orient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B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,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C</m:t>
                          </m:r>
                        </m:e>
                      </m:acc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81A53A4" w14:textId="5D75A520" w:rsidR="00A571FD" w:rsidRDefault="00A571FD" w:rsidP="00A571F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la rotation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  <w:r w:rsidRPr="00A571FD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1864C0A8">
                <v:shape id="_x0000_i1049" type="#_x0000_t75" style="width:21pt;height:35.25pt" o:ole="">
                  <v:imagedata r:id="rId55" o:title=""/>
                </v:shape>
                <o:OLEObject Type="Embed" ProgID="Equation.DSMT4" ShapeID="_x0000_i1049" DrawAspect="Content" ObjectID="_1678859366" r:id="rId56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054CAA40" w14:textId="149869C1" w:rsidR="00A571FD" w:rsidRDefault="00A571FD" w:rsidP="00A571F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a-Montrer que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R</m:t>
              </m:r>
            </m:oMath>
            <w:r>
              <w:rPr>
                <w:b/>
                <w:sz w:val="24"/>
                <w:szCs w:val="24"/>
              </w:rPr>
              <w:t xml:space="preserve"> es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10+1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361DCF61" w14:textId="459AD8A9" w:rsidR="00A571FD" w:rsidRDefault="00A571FD" w:rsidP="00A571F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b-Calculer </w:t>
            </w:r>
            <w:r w:rsidRPr="00A571FD">
              <w:rPr>
                <w:b/>
                <w:position w:val="-24"/>
                <w:sz w:val="24"/>
                <w:szCs w:val="24"/>
              </w:rPr>
              <w:object w:dxaOrig="580" w:dyaOrig="620" w14:anchorId="6BA5E6E0">
                <v:shape id="_x0000_i1050" type="#_x0000_t75" style="width:36pt;height:38.25pt" o:ole="">
                  <v:imagedata r:id="rId57" o:title=""/>
                </v:shape>
                <o:OLEObject Type="Embed" ProgID="Equation.DSMT4" ShapeID="_x0000_i1050" DrawAspect="Content" ObjectID="_1678859367" r:id="rId58"/>
              </w:object>
            </w:r>
            <w:r>
              <w:rPr>
                <w:b/>
                <w:sz w:val="24"/>
                <w:szCs w:val="24"/>
              </w:rPr>
              <w:t xml:space="preserve">et en déduire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,C</m:t>
              </m:r>
            </m:oMath>
            <w:r>
              <w:rPr>
                <w:b/>
                <w:sz w:val="24"/>
                <w:szCs w:val="24"/>
              </w:rPr>
              <w:t xml:space="preserve"> et</w:t>
            </w:r>
          </w:p>
          <w:p w14:paraId="6076A335" w14:textId="66F4714D" w:rsidR="00C71EE1" w:rsidRDefault="00C71EE1" w:rsidP="00A571F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sont alignés.</w:t>
            </w:r>
          </w:p>
          <w:p w14:paraId="3FE8458B" w14:textId="2B8B306C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8AA213A" w14:textId="7E30046E" w:rsidR="003C08CE" w:rsidRDefault="00766864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2D10B9A4" wp14:editId="0F894AB2">
                      <wp:simplePos x="0" y="0"/>
                      <wp:positionH relativeFrom="column">
                        <wp:posOffset>1536065</wp:posOffset>
                      </wp:positionH>
                      <wp:positionV relativeFrom="paragraph">
                        <wp:posOffset>41275</wp:posOffset>
                      </wp:positionV>
                      <wp:extent cx="1828800" cy="333375"/>
                      <wp:effectExtent l="0" t="0" r="0" b="9525"/>
                      <wp:wrapNone/>
                      <wp:docPr id="27" name="Zone de text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172327" w14:textId="572EB48F" w:rsidR="009D771A" w:rsidRPr="003B14AF" w:rsidRDefault="009D771A" w:rsidP="00766864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Rattrapage 20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10B9A4" id="Zone de texte 27" o:spid="_x0000_s1065" type="#_x0000_t202" style="position:absolute;margin-left:120.95pt;margin-top:3.25pt;width:2in;height:26.2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" fillcolor="#f2f2f2 [3052]" stroked="f" strokeweight=".5pt">
                      <v:textbox>
                        <w:txbxContent>
                          <w:p w14:paraId="0C172327" w14:textId="572EB48F" w:rsidR="009D771A" w:rsidRPr="003B14AF" w:rsidRDefault="009D771A" w:rsidP="00766864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Rattrapage 20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4E637A49" wp14:editId="41C722A7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26" name="Parchemin : horizontal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594C93B" w14:textId="61C35945" w:rsidR="009D771A" w:rsidRPr="00A7688F" w:rsidRDefault="009D771A" w:rsidP="0076686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4</w:t>
                                  </w:r>
                                </w:p>
                                <w:p w14:paraId="57F8B00D" w14:textId="77777777" w:rsidR="009D771A" w:rsidRDefault="009D771A" w:rsidP="0076686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637A49" id="Parchemin : horizontal 26" o:spid="_x0000_s1066" type="#_x0000_t98" style="position:absolute;margin-left:-.55pt;margin-top:3.6pt;width:103.5pt;height:38.2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14:paraId="2594C93B" w14:textId="61C35945" w:rsidR="009D771A" w:rsidRPr="00A7688F" w:rsidRDefault="009D771A" w:rsidP="00766864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4</w:t>
                            </w:r>
                          </w:p>
                          <w:p w14:paraId="57F8B00D" w14:textId="77777777" w:rsidR="009D771A" w:rsidRDefault="009D771A" w:rsidP="00766864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9D799AE" w14:textId="52360A25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E016E5B" w14:textId="3D5CB7BB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03B42DD" w14:textId="012A99AA" w:rsidR="00A231AC" w:rsidRDefault="00A231AC" w:rsidP="00A231A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a-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32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A55CED2" w14:textId="700839D0" w:rsidR="00A231AC" w:rsidRDefault="00A231AC" w:rsidP="00A231A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b-On considère le nombre complex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4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</w:p>
          <w:p w14:paraId="069ED6A7" w14:textId="52F3E195" w:rsidR="00A231AC" w:rsidRDefault="00A231AC" w:rsidP="00A231A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Écrire le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- métrique, puis en déduire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est un réel négatif.</w:t>
            </w:r>
          </w:p>
          <w:p w14:paraId="26105869" w14:textId="1FEA6AE8" w:rsidR="000C5F33" w:rsidRDefault="00A231AC" w:rsidP="000C5F33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</w:t>
            </w:r>
            <w:r w:rsidR="000C5F33">
              <w:rPr>
                <w:b/>
                <w:bCs/>
                <w:sz w:val="24"/>
                <w:szCs w:val="24"/>
              </w:rPr>
              <w:t xml:space="preserve">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="000C5F33">
              <w:rPr>
                <w:b/>
                <w:bCs/>
                <w:sz w:val="24"/>
                <w:szCs w:val="24"/>
              </w:rPr>
              <w:t xml:space="preserve">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0C5F33"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0C5F33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0C5F33"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4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0C5F33"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2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0C5F33"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3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0C5F33">
              <w:rPr>
                <w:b/>
                <w:sz w:val="24"/>
                <w:szCs w:val="24"/>
              </w:rPr>
              <w:t>.</w:t>
            </w:r>
          </w:p>
          <w:p w14:paraId="659C0C5B" w14:textId="24798CBE" w:rsidR="000C5F33" w:rsidRPr="000C5F33" w:rsidRDefault="000C5F33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e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</w:p>
          <w:p w14:paraId="66190CEB" w14:textId="69E5521E" w:rsidR="000C5F33" w:rsidRDefault="000C5F33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 w:rsidRPr="000C5F33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668B9B39">
                <v:shape id="_x0000_i1051" type="#_x0000_t75" style="width:16.5pt;height:39.75pt" o:ole="">
                  <v:imagedata r:id="rId59" o:title=""/>
                </v:shape>
                <o:OLEObject Type="Embed" ProgID="Equation.DSMT4" ShapeID="_x0000_i1051" DrawAspect="Content" ObjectID="_1678859368" r:id="rId60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1D8C3CAA" w14:textId="18743558" w:rsidR="000C5F33" w:rsidRDefault="000C5F33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a-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iz+7+i</m:t>
              </m:r>
            </m:oMath>
          </w:p>
          <w:p w14:paraId="3D2F20C6" w14:textId="592D9759" w:rsidR="000C5F33" w:rsidRDefault="000C5F33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</w:t>
            </w:r>
            <w:r w:rsidR="00C84E7E">
              <w:rPr>
                <w:b/>
                <w:bCs/>
                <w:sz w:val="24"/>
                <w:szCs w:val="24"/>
              </w:rPr>
              <w:t xml:space="preserve">Vérifier que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 w:rsidR="00C84E7E">
              <w:rPr>
                <w:b/>
                <w:bCs/>
                <w:sz w:val="24"/>
                <w:szCs w:val="24"/>
              </w:rPr>
              <w:t xml:space="preserve"> 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C84E7E">
              <w:rPr>
                <w:b/>
                <w:bCs/>
                <w:sz w:val="24"/>
                <w:szCs w:val="24"/>
              </w:rPr>
              <w:t xml:space="preserve"> par</w:t>
            </w:r>
          </w:p>
          <w:p w14:paraId="4514192F" w14:textId="3A23EAE4" w:rsidR="00C84E7E" w:rsidRDefault="00C84E7E" w:rsidP="000C5F33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sz w:val="24"/>
                <w:szCs w:val="24"/>
              </w:rPr>
              <w:t xml:space="preserve"> es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3+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0EF6FA88" w14:textId="30C7A387" w:rsidR="00C84E7E" w:rsidRDefault="009F0E6F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c-Montrer que l’ensemble d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tels que:</w:t>
            </w:r>
          </w:p>
          <w:p w14:paraId="75D94031" w14:textId="7E6F067B" w:rsidR="009F0E6F" w:rsidRPr="000C5F33" w:rsidRDefault="009F0E6F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-3-5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-4-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est 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7F140A16" w14:textId="1F4220E9" w:rsidR="000C5F33" w:rsidRPr="0049047E" w:rsidRDefault="008D2BCA" w:rsidP="000C5F3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2CE3876E" wp14:editId="5EDD1888">
                      <wp:simplePos x="0" y="0"/>
                      <wp:positionH relativeFrom="column">
                        <wp:posOffset>1488440</wp:posOffset>
                      </wp:positionH>
                      <wp:positionV relativeFrom="paragraph">
                        <wp:posOffset>102870</wp:posOffset>
                      </wp:positionV>
                      <wp:extent cx="1828800" cy="333375"/>
                      <wp:effectExtent l="0" t="0" r="0" b="9525"/>
                      <wp:wrapNone/>
                      <wp:docPr id="29" name="Zone de text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A4A33C" w14:textId="3E7753D3" w:rsidR="009D771A" w:rsidRPr="003B14AF" w:rsidRDefault="009D771A" w:rsidP="008D2BCA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E3876E" id="Zone de texte 29" o:spid="_x0000_s1067" type="#_x0000_t202" style="position:absolute;margin-left:117.2pt;margin-top:8.1pt;width:2in;height:26.25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" fillcolor="#f2f2f2 [3052]" stroked="f" strokeweight=".5pt">
                      <v:textbox>
                        <w:txbxContent>
                          <w:p w14:paraId="73A4A33C" w14:textId="3E7753D3" w:rsidR="009D771A" w:rsidRPr="003B14AF" w:rsidRDefault="009D771A" w:rsidP="008D2BCA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5846AA6" wp14:editId="731A9BEF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31750</wp:posOffset>
                      </wp:positionV>
                      <wp:extent cx="1314450" cy="485775"/>
                      <wp:effectExtent l="0" t="38100" r="19050" b="28575"/>
                      <wp:wrapNone/>
                      <wp:docPr id="28" name="Parchemin : horizontal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C86489F" w14:textId="25DEF593" w:rsidR="009D771A" w:rsidRPr="00A7688F" w:rsidRDefault="009D771A" w:rsidP="008D2BCA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5</w:t>
                                  </w:r>
                                </w:p>
                                <w:p w14:paraId="369CD6BA" w14:textId="77777777" w:rsidR="009D771A" w:rsidRDefault="009D771A" w:rsidP="008D2BCA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846AA6" id="Parchemin : horizontal 28" o:spid="_x0000_s1068" type="#_x0000_t98" style="position:absolute;margin-left:-.55pt;margin-top:2.5pt;width:103.5pt;height:38.2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14:paraId="2C86489F" w14:textId="25DEF593" w:rsidR="009D771A" w:rsidRPr="00A7688F" w:rsidRDefault="009D771A" w:rsidP="008D2BCA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5</w:t>
                            </w:r>
                          </w:p>
                          <w:p w14:paraId="369CD6BA" w14:textId="77777777" w:rsidR="009D771A" w:rsidRDefault="009D771A" w:rsidP="008D2BCA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121E69F" w14:textId="15B015D4" w:rsidR="00A231AC" w:rsidRDefault="00A231AC" w:rsidP="00A231A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FEE67F7" w14:textId="77777777" w:rsidR="00A231AC" w:rsidRDefault="00A231AC" w:rsidP="00A231A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A5872DA" w14:textId="098C6AED" w:rsidR="001F6E6A" w:rsidRDefault="001F6E6A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10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26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7562C712" w14:textId="4A524E31" w:rsidR="003C08CE" w:rsidRDefault="001F6E6A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</w:p>
          <w:p w14:paraId="6971F1BC" w14:textId="1054EACD" w:rsidR="001F6E6A" w:rsidRDefault="001F6E6A" w:rsidP="001F6E6A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-2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-5+i</m:t>
              </m:r>
            </m:oMath>
            <w:r>
              <w:rPr>
                <w:b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-5-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w=-3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2137B492" w14:textId="34494B63" w:rsidR="001F6E6A" w:rsidRDefault="00E30ACA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43EC19A7" wp14:editId="7C4B0E69">
                      <wp:simplePos x="0" y="0"/>
                      <wp:positionH relativeFrom="column">
                        <wp:posOffset>3098165</wp:posOffset>
                      </wp:positionH>
                      <wp:positionV relativeFrom="paragraph">
                        <wp:posOffset>124460</wp:posOffset>
                      </wp:positionV>
                      <wp:extent cx="447675" cy="476250"/>
                      <wp:effectExtent l="38100" t="38100" r="47625" b="57150"/>
                      <wp:wrapNone/>
                      <wp:docPr id="23" name="Étoile : 32 branches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7675" cy="476250"/>
                              </a:xfrm>
                              <a:prstGeom prst="star32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59C3D99" w14:textId="79DDCAFD" w:rsidR="009D771A" w:rsidRDefault="009D771A" w:rsidP="00F64C0B">
                                  <w:pPr>
                                    <w:jc w:val="center"/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  <w:r w:rsidRPr="003C08CE">
                                    <w:t>ombres Complex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EC19A7" id="Étoile : 32 branches 23" o:spid="_x0000_s1069" type="#_x0000_t60" style="position:absolute;margin-left:243.95pt;margin-top:9.8pt;width:35.25pt;height:37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" fillcolor="#f2f2f2" strokecolor="windowText" strokeweight="1pt">
                      <v:textbox>
                        <w:txbxContent>
                          <w:p w14:paraId="759C3D99" w14:textId="79DDCAFD" w:rsidR="009D771A" w:rsidRDefault="009D771A" w:rsidP="00F64C0B">
                            <w:pPr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3</w:t>
                            </w:r>
                            <w:r w:rsidRPr="003C08CE">
                              <w:t>ombres Complex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F622B">
              <w:rPr>
                <w:b/>
                <w:bCs/>
                <w:sz w:val="24"/>
                <w:szCs w:val="24"/>
              </w:rPr>
              <w:t xml:space="preserve">  a-Montrer que: </w:t>
            </w:r>
            <w:r w:rsidR="00693784" w:rsidRPr="003F622B">
              <w:rPr>
                <w:b/>
                <w:bCs/>
                <w:position w:val="-24"/>
                <w:sz w:val="24"/>
                <w:szCs w:val="24"/>
              </w:rPr>
              <w:object w:dxaOrig="920" w:dyaOrig="620" w14:anchorId="0A3A4456">
                <v:shape id="_x0000_i1052" type="#_x0000_t75" style="width:69.75pt;height:36pt" o:ole="">
                  <v:imagedata r:id="rId61" o:title=""/>
                </v:shape>
                <o:OLEObject Type="Embed" ProgID="Equation.DSMT4" ShapeID="_x0000_i1052" DrawAspect="Content" ObjectID="_1678859369" r:id="rId62"/>
              </w:object>
            </w:r>
            <w:r w:rsidR="00693784">
              <w:rPr>
                <w:b/>
                <w:bCs/>
                <w:sz w:val="24"/>
                <w:szCs w:val="24"/>
              </w:rPr>
              <w:t>.</w:t>
            </w:r>
          </w:p>
          <w:p w14:paraId="3047317F" w14:textId="77394389" w:rsidR="003F622B" w:rsidRDefault="003F622B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En déduire la nature du triangl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B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D39C304" w14:textId="6A9A9BD7" w:rsidR="003F622B" w:rsidRDefault="003F622B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du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F7C2B65" w14:textId="2C3D8D93" w:rsidR="003F622B" w:rsidRDefault="003F622B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a-Montrer que l’affi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est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1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06D106D" w14:textId="77777777" w:rsidR="000576CC" w:rsidRPr="001F6E6A" w:rsidRDefault="000576CC" w:rsidP="001F6E6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17DB954" w14:textId="1A5C5E76" w:rsidR="003C08CE" w:rsidRDefault="00C0293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657F8999" wp14:editId="4FC0695A">
                      <wp:simplePos x="0" y="0"/>
                      <wp:positionH relativeFrom="column">
                        <wp:posOffset>1526540</wp:posOffset>
                      </wp:positionH>
                      <wp:positionV relativeFrom="paragraph">
                        <wp:posOffset>55880</wp:posOffset>
                      </wp:positionV>
                      <wp:extent cx="1828800" cy="333375"/>
                      <wp:effectExtent l="0" t="0" r="0" b="9525"/>
                      <wp:wrapNone/>
                      <wp:docPr id="36" name="Zone de text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A7C2437" w14:textId="42BF722D" w:rsidR="009D771A" w:rsidRPr="003B14AF" w:rsidRDefault="009D771A" w:rsidP="000B1870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7F8999" id="Zone de texte 36" o:spid="_x0000_s1070" type="#_x0000_t202" style="position:absolute;margin-left:120.2pt;margin-top:4.4pt;width:2in;height:26.25pt;z-index:251725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" fillcolor="#f2f2f2 [3052]" stroked="f" strokeweight=".5pt">
                      <v:textbox>
                        <w:txbxContent>
                          <w:p w14:paraId="6A7C2437" w14:textId="42BF722D" w:rsidR="009D771A" w:rsidRPr="003B14AF" w:rsidRDefault="009D771A" w:rsidP="000B1870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13CB55D" wp14:editId="239674B8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60325</wp:posOffset>
                      </wp:positionV>
                      <wp:extent cx="1314450" cy="485775"/>
                      <wp:effectExtent l="0" t="38100" r="19050" b="28575"/>
                      <wp:wrapNone/>
                      <wp:docPr id="35" name="Parchemin : horizontal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B3B790B" w14:textId="5EE86DA0" w:rsidR="009D771A" w:rsidRPr="00A7688F" w:rsidRDefault="009D771A" w:rsidP="000B187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8</w:t>
                                  </w:r>
                                </w:p>
                                <w:p w14:paraId="539F6998" w14:textId="77777777" w:rsidR="009D771A" w:rsidRDefault="009D771A" w:rsidP="000B187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3CB55D" id="Parchemin : horizontal 35" o:spid="_x0000_s1071" type="#_x0000_t98" style="position:absolute;margin-left:-.55pt;margin-top:4.75pt;width:103.5pt;height:38.2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" fillcolor="#f2f2f2 [3052]" strokecolor="windowText" strokeweight="1pt">
                      <v:stroke joinstyle="miter"/>
                      <v:textbox>
                        <w:txbxContent>
                          <w:p w14:paraId="1B3B790B" w14:textId="5EE86DA0" w:rsidR="009D771A" w:rsidRPr="00A7688F" w:rsidRDefault="009D771A" w:rsidP="000B187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8</w:t>
                            </w:r>
                          </w:p>
                          <w:p w14:paraId="539F6998" w14:textId="77777777" w:rsidR="009D771A" w:rsidRDefault="009D771A" w:rsidP="000B187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FB0754F" w14:textId="1DDBF540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E9AEF51" w14:textId="021D2CB8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4657A68" w14:textId="47195DE2" w:rsidR="000B1870" w:rsidRDefault="000B1870" w:rsidP="000B18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29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634A6FB" w14:textId="77777777" w:rsidR="000B1870" w:rsidRDefault="000B1870" w:rsidP="000B18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</w:p>
          <w:p w14:paraId="4CF69F8F" w14:textId="0916362F" w:rsidR="000B1870" w:rsidRDefault="000B1870" w:rsidP="000B1870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points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>
              <w:rPr>
                <w:b/>
                <w:bCs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w=2+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5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5+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.</w:t>
            </w:r>
          </w:p>
          <w:p w14:paraId="34295ECD" w14:textId="3D7B2CAD" w:rsidR="000B1870" w:rsidRDefault="000B1870" w:rsidP="000B1870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a-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</m:t>
              </m:r>
            </m:oMath>
            <w:r>
              <w:rPr>
                <w:b/>
                <w:sz w:val="24"/>
                <w:szCs w:val="24"/>
              </w:rPr>
              <w:t xml:space="preserve"> le nombre complexe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=b-w</m:t>
              </m:r>
            </m:oMath>
          </w:p>
          <w:p w14:paraId="70706114" w14:textId="207A9388" w:rsidR="00F873E8" w:rsidRDefault="00F873E8" w:rsidP="000B18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Vérifi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=3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puis Montrer que </w:t>
            </w:r>
            <w:r w:rsidRPr="007B2640">
              <w:rPr>
                <w:b/>
                <w:bCs/>
                <w:position w:val="-24"/>
                <w:sz w:val="24"/>
                <w:szCs w:val="24"/>
              </w:rPr>
              <w:object w:dxaOrig="1560" w:dyaOrig="620" w14:anchorId="11C987D6">
                <v:shape id="_x0000_i1053" type="#_x0000_t75" style="width:93pt;height:36.75pt" o:ole="">
                  <v:imagedata r:id="rId63" o:title=""/>
                </v:shape>
                <o:OLEObject Type="Embed" ProgID="Equation.DSMT4" ShapeID="_x0000_i1053" DrawAspect="Content" ObjectID="_1678859370" r:id="rId64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197A828E" w14:textId="20216D64" w:rsidR="00F873E8" w:rsidRDefault="00F873E8" w:rsidP="000B18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Déterminer un argument du nombre complexe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D6E5ACA" w14:textId="1BB0491E" w:rsidR="00F873E8" w:rsidRDefault="00F873E8" w:rsidP="000B1870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c-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-w=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b/>
                <w:sz w:val="24"/>
                <w:szCs w:val="24"/>
              </w:rPr>
              <w:t xml:space="preserve"> puis en déduire que:</w:t>
            </w:r>
          </w:p>
          <w:p w14:paraId="54F1D711" w14:textId="0F14A665" w:rsidR="00F873E8" w:rsidRPr="00F873E8" w:rsidRDefault="00F873E8" w:rsidP="00F873E8">
            <w:pPr>
              <w:tabs>
                <w:tab w:val="left" w:pos="990"/>
              </w:tabs>
              <w:jc w:val="center"/>
              <w:rPr>
                <w:b/>
                <w:sz w:val="24"/>
                <w:szCs w:val="24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=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Ω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B et arg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-w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-w</m:t>
                        </m:r>
                      </m:den>
                    </m:f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≡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e>
                </m:d>
              </m:oMath>
            </m:oMathPara>
          </w:p>
          <w:p w14:paraId="09132F6F" w14:textId="0E3A5FB4" w:rsidR="00F873E8" w:rsidRPr="000C5F33" w:rsidRDefault="00F873E8" w:rsidP="00F873E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d-On considère </w:t>
            </w:r>
            <w:r>
              <w:rPr>
                <w:b/>
                <w:bCs/>
                <w:sz w:val="24"/>
                <w:szCs w:val="24"/>
              </w:rPr>
              <w:t xml:space="preserve">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Ω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</w:p>
          <w:p w14:paraId="400F5864" w14:textId="0FA8288F" w:rsidR="00F873E8" w:rsidRDefault="00F873E8" w:rsidP="003B49A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 w:rsidRPr="000C5F33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56A4BDD3">
                <v:shape id="_x0000_i1054" type="#_x0000_t75" style="width:16.5pt;height:39.75pt" o:ole="">
                  <v:imagedata r:id="rId65" o:title=""/>
                </v:shape>
                <o:OLEObject Type="Embed" ProgID="Equation.DSMT4" ShapeID="_x0000_i1054" DrawAspect="Content" ObjectID="_1678859371" r:id="rId66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  <w:r w:rsidR="003B49A4">
              <w:rPr>
                <w:b/>
                <w:bCs/>
                <w:sz w:val="24"/>
                <w:szCs w:val="24"/>
              </w:rPr>
              <w:t xml:space="preserve">  Déterminer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="003B49A4"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="003B49A4">
              <w:rPr>
                <w:b/>
                <w:sz w:val="24"/>
                <w:szCs w:val="24"/>
              </w:rPr>
              <w:t>.</w:t>
            </w:r>
          </w:p>
          <w:p w14:paraId="264030E8" w14:textId="0E28271E" w:rsidR="00F873E8" w:rsidRDefault="00773026" w:rsidP="00F873E8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39A5DF84" wp14:editId="6C56B9F7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74930</wp:posOffset>
                      </wp:positionV>
                      <wp:extent cx="1828800" cy="333375"/>
                      <wp:effectExtent l="0" t="0" r="0" b="9525"/>
                      <wp:wrapNone/>
                      <wp:docPr id="38" name="Zone de text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EC52685" w14:textId="761D4E87" w:rsidR="009D771A" w:rsidRPr="003B14AF" w:rsidRDefault="009D771A" w:rsidP="00773026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A5DF84" id="Zone de texte 38" o:spid="_x0000_s1072" type="#_x0000_t202" style="position:absolute;margin-left:111.95pt;margin-top:5.9pt;width:2in;height:26.25pt;z-index:2517299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" fillcolor="#f2f2f2 [3052]" stroked="f" strokeweight=".5pt">
                      <v:textbox>
                        <w:txbxContent>
                          <w:p w14:paraId="2EC52685" w14:textId="761D4E87" w:rsidR="009D771A" w:rsidRPr="003B14AF" w:rsidRDefault="009D771A" w:rsidP="00773026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72DE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34F74017" wp14:editId="2A6B2AD3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37" name="Parchemin : horizontal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872E5FD" w14:textId="4EF8A052" w:rsidR="009D771A" w:rsidRPr="00A7688F" w:rsidRDefault="009D771A" w:rsidP="00472D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9</w:t>
                                  </w:r>
                                </w:p>
                                <w:p w14:paraId="4AEDEDA1" w14:textId="77777777" w:rsidR="009D771A" w:rsidRDefault="009D771A" w:rsidP="00472DE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F74017" id="Parchemin : horizontal 37" o:spid="_x0000_s1073" type="#_x0000_t98" style="position:absolute;margin-left:-.55pt;margin-top:3.6pt;width:103.5pt;height:38.2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" fillcolor="#f2f2f2 [3052]" strokecolor="windowText" strokeweight="1pt">
                      <v:stroke joinstyle="miter"/>
                      <v:textbox>
                        <w:txbxContent>
                          <w:p w14:paraId="5872E5FD" w14:textId="4EF8A052" w:rsidR="009D771A" w:rsidRPr="00A7688F" w:rsidRDefault="009D771A" w:rsidP="00472DE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9</w:t>
                            </w:r>
                          </w:p>
                          <w:p w14:paraId="4AEDEDA1" w14:textId="77777777" w:rsidR="009D771A" w:rsidRDefault="009D771A" w:rsidP="00472DE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3337CAC" w14:textId="35CF18DB" w:rsidR="000B1870" w:rsidRDefault="000B1870" w:rsidP="000B187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00B55634" w14:textId="5E0C04FC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3A6A4C4" w14:textId="0BBD7914" w:rsidR="003C08CE" w:rsidRDefault="00F91726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On considère dans l’ensemble des nombres complexe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</w:t>
            </w:r>
          </w:p>
          <w:p w14:paraId="4ECD945B" w14:textId="7EDA9B00" w:rsidR="00F91726" w:rsidRPr="00F91726" w:rsidRDefault="009D771A" w:rsidP="00F91726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: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6</m:t>
                        </m:r>
                      </m:e>
                    </m:rad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z+16=0</m:t>
                </m:r>
              </m:oMath>
            </m:oMathPara>
          </w:p>
          <w:p w14:paraId="23794BAF" w14:textId="576E3052" w:rsidR="00F91726" w:rsidRDefault="00F91726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a-Vérifier que: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Δ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-4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9409966" w14:textId="18FD5D7C" w:rsidR="00F91726" w:rsidRDefault="00F91726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En déduire les solutions de l’équation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AF8296D" w14:textId="6756DCB2" w:rsidR="00F91726" w:rsidRDefault="00F91726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On considére les nombres complexes:</w:t>
            </w:r>
          </w:p>
          <w:p w14:paraId="0A5D97F9" w14:textId="6DAD64CE" w:rsidR="00F91726" w:rsidRDefault="00F91726" w:rsidP="00F91726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6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e>
                  </m:rad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1+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oMath>
          </w:p>
          <w:p w14:paraId="300123AE" w14:textId="4C52731D" w:rsidR="00F91726" w:rsidRDefault="00F91726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i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170CEB9" w14:textId="1866BF39" w:rsidR="00563EAA" w:rsidRDefault="00563EAA" w:rsidP="003B49A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a-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a</m:t>
              </m:r>
            </m:oMath>
            <w:r>
              <w:rPr>
                <w:b/>
                <w:bCs/>
                <w:sz w:val="24"/>
                <w:szCs w:val="24"/>
              </w:rPr>
              <w:t xml:space="preserve"> puis déduire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c=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A67791F" w14:textId="77777777" w:rsidR="003B49A4" w:rsidRDefault="003B49A4" w:rsidP="003B49A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b- Écrire les deux nombres complex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.</w:t>
            </w:r>
          </w:p>
          <w:p w14:paraId="3E9E602C" w14:textId="77777777" w:rsidR="003B49A4" w:rsidRDefault="003B49A4" w:rsidP="003B49A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c-En déduire que:</w:t>
            </w:r>
          </w:p>
          <w:p w14:paraId="5CDC3D84" w14:textId="77777777" w:rsidR="003B49A4" w:rsidRDefault="003B49A4" w:rsidP="003B49A4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=4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i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</m:func>
                  </m:e>
                </m:d>
              </m:oMath>
            </m:oMathPara>
          </w:p>
          <w:p w14:paraId="561C7A2C" w14:textId="452527B5" w:rsidR="003B49A4" w:rsidRDefault="003B49A4" w:rsidP="00C0293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.On considé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C0293E">
              <w:rPr>
                <w:b/>
                <w:bCs/>
                <w:sz w:val="24"/>
                <w:szCs w:val="24"/>
              </w:rPr>
              <w:t xml:space="preserve"> 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C0293E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 w:rsidR="00C0293E">
              <w:rPr>
                <w:b/>
                <w:bCs/>
                <w:sz w:val="24"/>
                <w:szCs w:val="24"/>
              </w:rPr>
              <w:t xml:space="preserve">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  <w:r w:rsidR="00C0293E">
              <w:rPr>
                <w:b/>
                <w:bCs/>
                <w:sz w:val="24"/>
                <w:szCs w:val="24"/>
              </w:rPr>
              <w:t>.</w:t>
            </w:r>
          </w:p>
          <w:p w14:paraId="7CBB03F5" w14:textId="064BC0F8" w:rsidR="003B49A4" w:rsidRDefault="003B49A4" w:rsidP="003B49A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e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</w:p>
          <w:p w14:paraId="2D93D5B3" w14:textId="77777777" w:rsidR="003B49A4" w:rsidRDefault="003B49A4" w:rsidP="003B49A4">
            <w:pPr>
              <w:tabs>
                <w:tab w:val="center" w:pos="2800"/>
                <w:tab w:val="right" w:pos="560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position w:val="-24"/>
                <w:sz w:val="24"/>
                <w:szCs w:val="24"/>
              </w:rPr>
              <w:object w:dxaOrig="390" w:dyaOrig="765" w14:anchorId="6FA0E469">
                <v:shape id="_x0000_i1055" type="#_x0000_t75" style="width:19.5pt;height:38.25pt" o:ole="">
                  <v:imagedata r:id="rId67" o:title=""/>
                </v:shape>
                <o:OLEObject Type="Embed" ProgID="Equation.DSMT4" ShapeID="_x0000_i1055" DrawAspect="Content" ObjectID="_1678859372" r:id="rId68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1B7A0C12" w14:textId="776A20D9" w:rsidR="003B49A4" w:rsidRDefault="003B49A4" w:rsidP="00C0293E">
            <w:pPr>
              <w:tabs>
                <w:tab w:val="center" w:pos="2800"/>
                <w:tab w:val="right" w:pos="560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a-Vérifier que:</w:t>
            </w:r>
            <w:r w:rsidR="00C0293E"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w:br/>
              </m:r>
            </m:oMath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'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z</m:t>
                </m:r>
              </m:oMath>
            </m:oMathPara>
          </w:p>
          <w:p w14:paraId="078012A1" w14:textId="6AA523AF" w:rsidR="002E0259" w:rsidRDefault="002E0259" w:rsidP="002E0259">
            <w:pPr>
              <w:tabs>
                <w:tab w:val="center" w:pos="2800"/>
                <w:tab w:val="right" w:pos="560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</w:t>
            </w:r>
            <w:r w:rsidR="00C0293E">
              <w:rPr>
                <w:b/>
                <w:bCs/>
                <w:sz w:val="24"/>
                <w:szCs w:val="24"/>
              </w:rPr>
              <w:t xml:space="preserve">Déterminer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C0293E"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="00C0293E">
              <w:rPr>
                <w:b/>
                <w:sz w:val="24"/>
                <w:szCs w:val="24"/>
              </w:rPr>
              <w:t>.</w:t>
            </w:r>
          </w:p>
          <w:p w14:paraId="5C56DE6B" w14:textId="3D712DCF" w:rsidR="00C0293E" w:rsidRDefault="00C0293E" w:rsidP="002E0259">
            <w:pPr>
              <w:tabs>
                <w:tab w:val="center" w:pos="2800"/>
                <w:tab w:val="right" w:pos="560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c-Déterminer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BC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39F73CFC" w14:textId="64A08FE9" w:rsidR="00C0293E" w:rsidRDefault="00C0293E" w:rsidP="002E0259">
            <w:pPr>
              <w:tabs>
                <w:tab w:val="center" w:pos="2800"/>
                <w:tab w:val="right" w:pos="560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d-Montrer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2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en déduire que les points</w:t>
            </w:r>
          </w:p>
          <w:p w14:paraId="7EBDBC93" w14:textId="79466770" w:rsidR="00C0293E" w:rsidRDefault="00C0293E" w:rsidP="002E0259">
            <w:pPr>
              <w:tabs>
                <w:tab w:val="center" w:pos="2800"/>
                <w:tab w:val="right" w:pos="560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sont alignés.</w:t>
            </w:r>
          </w:p>
          <w:p w14:paraId="2A220F83" w14:textId="1D8792E9" w:rsidR="00563EAA" w:rsidRDefault="00F57DD5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 xml:space="preserve">    a-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6C3A0B"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6C3A0B">
              <w:rPr>
                <w:b/>
                <w:bCs/>
                <w:sz w:val="24"/>
                <w:szCs w:val="24"/>
              </w:rPr>
              <w:t xml:space="preserve"> 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6C3A0B">
              <w:rPr>
                <w:b/>
                <w:bCs/>
                <w:sz w:val="24"/>
                <w:szCs w:val="24"/>
              </w:rPr>
              <w:t xml:space="preserve"> par </w:t>
            </w:r>
            <w:r w:rsidR="009945AF">
              <w:rPr>
                <w:b/>
                <w:bCs/>
                <w:sz w:val="24"/>
                <w:szCs w:val="24"/>
              </w:rPr>
              <w:t xml:space="preserve">la   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="009945AF">
              <w:rPr>
                <w:b/>
                <w:bCs/>
                <w:sz w:val="24"/>
                <w:szCs w:val="24"/>
              </w:rPr>
              <w:t xml:space="preserve">. Montr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ib</m:t>
              </m:r>
            </m:oMath>
            <w:r w:rsidR="009945AF">
              <w:rPr>
                <w:b/>
                <w:bCs/>
                <w:sz w:val="24"/>
                <w:szCs w:val="24"/>
              </w:rPr>
              <w:t>.</w:t>
            </w:r>
          </w:p>
          <w:p w14:paraId="33746A83" w14:textId="6CDA4BCB" w:rsidR="009945AF" w:rsidRDefault="009945AF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En déduire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BC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D1BF7E8" w14:textId="712C78B5" w:rsidR="009945AF" w:rsidRDefault="009945AF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7995B22A" wp14:editId="532949CB">
                      <wp:simplePos x="0" y="0"/>
                      <wp:positionH relativeFrom="column">
                        <wp:posOffset>1574165</wp:posOffset>
                      </wp:positionH>
                      <wp:positionV relativeFrom="paragraph">
                        <wp:posOffset>98425</wp:posOffset>
                      </wp:positionV>
                      <wp:extent cx="1828800" cy="333375"/>
                      <wp:effectExtent l="0" t="0" r="0" b="9525"/>
                      <wp:wrapNone/>
                      <wp:docPr id="44" name="Zone de text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F1ABDE9" w14:textId="7F30B7E7" w:rsidR="009D771A" w:rsidRPr="003B14AF" w:rsidRDefault="009D771A" w:rsidP="009945AF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Rattrapage </w:t>
                                  </w:r>
                                  <w:r w:rsidR="00D663FE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200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95B22A" id="Zone de texte 44" o:spid="_x0000_s1074" type="#_x0000_t202" style="position:absolute;margin-left:123.95pt;margin-top:7.75pt;width:2in;height:26.25pt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" fillcolor="#f2f2f2 [3052]" stroked="f" strokeweight=".5pt">
                      <v:textbox>
                        <w:txbxContent>
                          <w:p w14:paraId="2F1ABDE9" w14:textId="7F30B7E7" w:rsidR="009D771A" w:rsidRPr="003B14AF" w:rsidRDefault="009D771A" w:rsidP="009945AF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Rattrapage </w:t>
                            </w:r>
                            <w:r w:rsidR="00D663FE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200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77EC327F" wp14:editId="2648D53D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60325</wp:posOffset>
                      </wp:positionV>
                      <wp:extent cx="1314450" cy="485775"/>
                      <wp:effectExtent l="0" t="38100" r="19050" b="28575"/>
                      <wp:wrapNone/>
                      <wp:docPr id="43" name="Parchemin : horizont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248B94A" w14:textId="75250305" w:rsidR="009D771A" w:rsidRPr="00A7688F" w:rsidRDefault="009D771A" w:rsidP="009945A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2</w:t>
                                  </w:r>
                                </w:p>
                                <w:p w14:paraId="1AF9384E" w14:textId="77777777" w:rsidR="009D771A" w:rsidRDefault="009D771A" w:rsidP="009945A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EC327F" id="Parchemin : horizontal 43" o:spid="_x0000_s1075" type="#_x0000_t98" style="position:absolute;margin-left:-.55pt;margin-top:4.75pt;width:103.5pt;height:38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" fillcolor="#f2f2f2 [3052]" strokecolor="windowText" strokeweight="1pt">
                      <v:stroke joinstyle="miter"/>
                      <v:textbox>
                        <w:txbxContent>
                          <w:p w14:paraId="6248B94A" w14:textId="75250305" w:rsidR="009D771A" w:rsidRPr="00A7688F" w:rsidRDefault="009D771A" w:rsidP="009945A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2</w:t>
                            </w:r>
                          </w:p>
                          <w:p w14:paraId="1AF9384E" w14:textId="77777777" w:rsidR="009D771A" w:rsidRDefault="009D771A" w:rsidP="009945AF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6BE97F6" w14:textId="496635D8" w:rsidR="00F91726" w:rsidRDefault="00F91726" w:rsidP="00F9172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</w:t>
            </w:r>
          </w:p>
          <w:p w14:paraId="0B171B17" w14:textId="4C7B7EB1" w:rsidR="003C08CE" w:rsidRDefault="003C08CE" w:rsidP="003C08C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3C8B1A7" w14:textId="3F3679B8" w:rsidR="009D771A" w:rsidRDefault="009D771A" w:rsidP="009D771A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8z+25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7E869ED" w14:textId="383578DA" w:rsidR="009D771A" w:rsidRDefault="009D771A" w:rsidP="009D771A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On considère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;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</w:t>
            </w:r>
            <w:r w:rsidR="00D663FE">
              <w:rPr>
                <w:b/>
                <w:bCs/>
                <w:sz w:val="24"/>
                <w:szCs w:val="24"/>
              </w:rPr>
              <w:t>;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sz w:val="24"/>
                <w:szCs w:val="24"/>
              </w:rPr>
              <w:t xml:space="preserve"> </w:t>
            </w:r>
            <w:r w:rsidR="00D663FE">
              <w:rPr>
                <w:b/>
                <w:sz w:val="24"/>
                <w:szCs w:val="24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 w:rsidR="00D663FE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 xml:space="preserve">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+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;</w:t>
            </w:r>
          </w:p>
          <w:p w14:paraId="3BCD5B28" w14:textId="03FAC4C0" w:rsidR="009D771A" w:rsidRDefault="009D771A" w:rsidP="009D771A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3-4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</w:t>
            </w:r>
            <w:r w:rsidR="00D663FE">
              <w:rPr>
                <w:b/>
                <w:sz w:val="24"/>
                <w:szCs w:val="24"/>
              </w:rPr>
              <w:t>;</w:t>
            </w:r>
            <w:r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D663FE"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5+6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 w:rsidR="00D663FE">
              <w:rPr>
                <w:b/>
                <w:sz w:val="24"/>
                <w:szCs w:val="24"/>
              </w:rPr>
              <w:t>.</w:t>
            </w:r>
          </w:p>
          <w:p w14:paraId="3D5F3D3D" w14:textId="2923E529" w:rsidR="00D663FE" w:rsidRDefault="00D663FE" w:rsidP="00D663F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</w:t>
            </w:r>
            <w:r>
              <w:rPr>
                <w:b/>
                <w:sz w:val="24"/>
                <w:szCs w:val="24"/>
              </w:rPr>
              <w:t xml:space="preserve">a-Calculer </w:t>
            </w:r>
            <w:r w:rsidRPr="00E26774">
              <w:rPr>
                <w:b/>
                <w:position w:val="-24"/>
                <w:sz w:val="24"/>
                <w:szCs w:val="24"/>
              </w:rPr>
              <w:object w:dxaOrig="580" w:dyaOrig="620" w14:anchorId="4C5D9663">
                <v:shape id="_x0000_i1087" type="#_x0000_t75" style="width:34.5pt;height:36.75pt" o:ole="">
                  <v:imagedata r:id="rId69" o:title=""/>
                </v:shape>
                <o:OLEObject Type="Embed" ProgID="Equation.DSMT4" ShapeID="_x0000_i1087" DrawAspect="Content" ObjectID="_1678859373" r:id="rId70"/>
              </w:object>
            </w:r>
            <w:r>
              <w:rPr>
                <w:b/>
                <w:sz w:val="24"/>
                <w:szCs w:val="24"/>
              </w:rPr>
              <w:t xml:space="preserve">et en déduire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</w:p>
          <w:p w14:paraId="09BD2EDF" w14:textId="611B21A5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Sont alignés.</w:t>
            </w:r>
          </w:p>
          <w:p w14:paraId="68E6A948" w14:textId="7CAABABE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Montrer que le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=3+8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 xml:space="preserve"> est l’</w:t>
            </w:r>
            <w:proofErr w:type="spellStart"/>
            <w:r>
              <w:rPr>
                <w:b/>
                <w:bCs/>
                <w:sz w:val="24"/>
                <w:szCs w:val="24"/>
              </w:rPr>
              <w:t>affixe</w:t>
            </w:r>
            <w:proofErr w:type="spellEnd"/>
            <w:r>
              <w:rPr>
                <w:b/>
                <w:bCs/>
                <w:sz w:val="24"/>
                <w:szCs w:val="24"/>
              </w:rPr>
              <w:t xml:space="preserve">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</m:oMath>
            <w:r>
              <w:rPr>
                <w:b/>
                <w:bCs/>
                <w:sz w:val="24"/>
                <w:szCs w:val="24"/>
              </w:rPr>
              <w:t xml:space="preserve">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</w:t>
            </w:r>
            <w:proofErr w:type="spellStart"/>
            <w:r>
              <w:rPr>
                <w:b/>
                <w:bCs/>
                <w:sz w:val="24"/>
                <w:szCs w:val="24"/>
              </w:rPr>
              <w:t>’homothéie</w:t>
            </w:r>
            <w:proofErr w:type="spellEnd"/>
            <w:r>
              <w:rPr>
                <w:b/>
                <w:bCs/>
                <w:sz w:val="24"/>
                <w:szCs w:val="24"/>
              </w:rPr>
              <w:t xml:space="preserve"> de </w:t>
            </w:r>
            <w:proofErr w:type="spellStart"/>
            <w:r>
              <w:rPr>
                <w:b/>
                <w:bCs/>
                <w:sz w:val="24"/>
                <w:szCs w:val="24"/>
              </w:rPr>
              <w:t>centre</w:t>
            </w:r>
            <w:proofErr w:type="spellEnd"/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de rapport </w:t>
            </w:r>
            <w:r w:rsidRPr="00D663FE">
              <w:rPr>
                <w:b/>
                <w:bCs/>
                <w:position w:val="-24"/>
                <w:sz w:val="24"/>
                <w:szCs w:val="24"/>
              </w:rPr>
              <w:object w:dxaOrig="240" w:dyaOrig="620" w14:anchorId="3CD14C24">
                <v:shape id="_x0000_i1090" type="#_x0000_t75" style="width:12pt;height:30.75pt" o:ole="">
                  <v:imagedata r:id="rId71" o:title=""/>
                </v:shape>
                <o:OLEObject Type="Embed" ProgID="Equation.DSMT4" ShapeID="_x0000_i1090" DrawAspect="Content" ObjectID="_1678859374" r:id="rId72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3CCB0FA6" w14:textId="69E6C199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Ecrire le nombre </w:t>
            </w:r>
            <w:r w:rsidRPr="00D663FE">
              <w:rPr>
                <w:b/>
                <w:bCs/>
                <w:position w:val="-28"/>
                <w:sz w:val="24"/>
                <w:szCs w:val="24"/>
              </w:rPr>
              <w:object w:dxaOrig="620" w:dyaOrig="660" w14:anchorId="76EB431C">
                <v:shape id="_x0000_i1094" type="#_x0000_t75" style="width:36pt;height:39pt" o:ole="">
                  <v:imagedata r:id="rId73" o:title=""/>
                </v:shape>
                <o:OLEObject Type="Embed" ProgID="Equation.DSMT4" ShapeID="_x0000_i1094" DrawAspect="Content" ObjectID="_1678859375" r:id="rId74"/>
              </w:object>
            </w:r>
            <w:r>
              <w:rPr>
                <w:b/>
                <w:bCs/>
                <w:sz w:val="24"/>
                <w:szCs w:val="24"/>
              </w:rPr>
              <w:t xml:space="preserve">sous forme trigonométrique </w:t>
            </w:r>
          </w:p>
          <w:p w14:paraId="549DF9C6" w14:textId="37FE30E7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Et en déduire que </w:t>
            </w:r>
            <w:r w:rsidRPr="00D663FE">
              <w:rPr>
                <w:b/>
                <w:bCs/>
                <w:position w:val="-24"/>
                <w:sz w:val="24"/>
                <w:szCs w:val="24"/>
              </w:rPr>
              <w:object w:dxaOrig="260" w:dyaOrig="620" w14:anchorId="6BF77CCE">
                <v:shape id="_x0000_i1099" type="#_x0000_t75" style="width:12.75pt;height:30.75pt" o:ole="">
                  <v:imagedata r:id="rId75" o:title=""/>
                </v:shape>
                <o:OLEObject Type="Embed" ProgID="Equation.DSMT4" ShapeID="_x0000_i1099" DrawAspect="Content" ObjectID="_1678859376" r:id="rId76"/>
              </w:object>
            </w:r>
            <w:r>
              <w:rPr>
                <w:b/>
                <w:bCs/>
                <w:sz w:val="24"/>
                <w:szCs w:val="24"/>
              </w:rPr>
              <w:t xml:space="preserve">est la mesure de l’angl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A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;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PD</m:t>
                          </m:r>
                        </m:e>
                      </m:acc>
                    </m:e>
                  </m:acc>
                </m:e>
              </m:d>
            </m:oMath>
          </w:p>
          <w:p w14:paraId="4671F4DC" w14:textId="44D0892E" w:rsidR="00D663FE" w:rsidRPr="00F018DA" w:rsidRDefault="00D663FE" w:rsidP="00F018D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A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P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</w:p>
          <w:p w14:paraId="5D1AA2EC" w14:textId="33B3B894" w:rsidR="00BE1360" w:rsidRDefault="00467009" w:rsidP="00BE1360">
            <w:pPr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4C8936ED" wp14:editId="2892E430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38100</wp:posOffset>
                      </wp:positionV>
                      <wp:extent cx="1314450" cy="485775"/>
                      <wp:effectExtent l="0" t="38100" r="19050" b="28575"/>
                      <wp:wrapNone/>
                      <wp:docPr id="46" name="Parchemin : horizont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1F0D021" w14:textId="484248A2" w:rsidR="009D771A" w:rsidRPr="00A7688F" w:rsidRDefault="009D771A" w:rsidP="00D56AC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3</w:t>
                                  </w:r>
                                </w:p>
                                <w:p w14:paraId="2E6D55FC" w14:textId="77777777" w:rsidR="009D771A" w:rsidRDefault="009D771A" w:rsidP="00D56AC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8936ED" id="Parchemin : horizontal 46" o:spid="_x0000_s1076" type="#_x0000_t98" style="position:absolute;margin-left:-.55pt;margin-top:3pt;width:103.5pt;height:38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" fillcolor="#f2f2f2 [3052]" strokecolor="windowText" strokeweight="1pt">
                      <v:stroke joinstyle="miter"/>
                      <v:textbox>
                        <w:txbxContent>
                          <w:p w14:paraId="21F0D021" w14:textId="484248A2" w:rsidR="009D771A" w:rsidRPr="00A7688F" w:rsidRDefault="009D771A" w:rsidP="00D56AC3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3</w:t>
                            </w:r>
                          </w:p>
                          <w:p w14:paraId="2E6D55FC" w14:textId="77777777" w:rsidR="009D771A" w:rsidRDefault="009D771A" w:rsidP="00D56AC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71471E6" w14:textId="77777777" w:rsidR="00BE1360" w:rsidRDefault="00BE1360" w:rsidP="00BE1360">
            <w:pPr>
              <w:rPr>
                <w:b/>
                <w:bCs/>
                <w:sz w:val="24"/>
                <w:szCs w:val="24"/>
              </w:rPr>
            </w:pPr>
          </w:p>
          <w:p w14:paraId="381F4B1B" w14:textId="77777777" w:rsidR="00BE1360" w:rsidRDefault="00BE1360" w:rsidP="00BE1360">
            <w:pPr>
              <w:rPr>
                <w:b/>
                <w:bCs/>
                <w:sz w:val="24"/>
                <w:szCs w:val="24"/>
              </w:rPr>
            </w:pPr>
          </w:p>
          <w:p w14:paraId="7128A262" w14:textId="77777777" w:rsidR="00BE1360" w:rsidRDefault="00BE1360" w:rsidP="00BE136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1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EEA82C3" w14:textId="77777777" w:rsidR="00BE1360" w:rsidRDefault="00BE1360" w:rsidP="00BE136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On pose </w:t>
            </w:r>
            <w:r w:rsidRPr="00653903">
              <w:rPr>
                <w:b/>
                <w:bCs/>
                <w:position w:val="-24"/>
                <w:sz w:val="24"/>
                <w:szCs w:val="24"/>
              </w:rPr>
              <w:object w:dxaOrig="1420" w:dyaOrig="680" w14:anchorId="1B38E7FD">
                <v:shape id="_x0000_i1056" type="#_x0000_t75" style="width:81pt;height:38.25pt" o:ole="">
                  <v:imagedata r:id="rId31" o:title=""/>
                </v:shape>
                <o:OLEObject Type="Embed" ProgID="Equation.DSMT4" ShapeID="_x0000_i1056" DrawAspect="Content" ObjectID="_1678859377" r:id="rId77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45A741BD" w14:textId="232BFBA4" w:rsidR="00BE1360" w:rsidRDefault="00BE1360" w:rsidP="00BE1360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a- Écri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trigonométrique puis en déduire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est un nombre réel.</w:t>
            </w:r>
          </w:p>
          <w:p w14:paraId="428E982C" w14:textId="202B0D49" w:rsidR="00C8377F" w:rsidRDefault="00C8377F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;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sz w:val="24"/>
                <w:szCs w:val="24"/>
              </w:rPr>
              <w:t xml:space="preserve"> d’affixes respectiv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sz w:val="24"/>
                <w:szCs w:val="24"/>
              </w:rPr>
              <w:t xml:space="preserve">;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sz w:val="24"/>
                <w:szCs w:val="24"/>
              </w:rPr>
              <w:t xml:space="preserve"> tels que: </w:t>
            </w:r>
          </w:p>
          <w:p w14:paraId="5598FABF" w14:textId="145A50B1" w:rsidR="00C8377F" w:rsidRDefault="00C8377F" w:rsidP="00C8377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1+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acc>
            </m:oMath>
            <w:r>
              <w:rPr>
                <w:b/>
                <w:sz w:val="24"/>
                <w:szCs w:val="24"/>
              </w:rPr>
              <w:t xml:space="preserve">. </w:t>
            </w: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du plan e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imag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M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de centre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b/>
                <w:bCs/>
                <w:sz w:val="24"/>
                <w:szCs w:val="24"/>
              </w:rPr>
              <w:t xml:space="preserve"> et d’angle </w:t>
            </w:r>
            <w:r>
              <w:rPr>
                <w:b/>
                <w:bCs/>
                <w:position w:val="-24"/>
                <w:sz w:val="24"/>
                <w:szCs w:val="24"/>
              </w:rPr>
              <w:object w:dxaOrig="260" w:dyaOrig="620" w14:anchorId="00A88EA4">
                <v:shape id="_x0000_i1057" type="#_x0000_t75" style="width:18pt;height:30.75pt" o:ole="">
                  <v:imagedata r:id="rId78" o:title=""/>
                </v:shape>
                <o:OLEObject Type="Embed" ProgID="Equation.DSMT4" ShapeID="_x0000_i1057" DrawAspect="Content" ObjectID="_1678859378" r:id="rId79"/>
              </w:object>
            </w:r>
            <w:r>
              <w:rPr>
                <w:b/>
                <w:bCs/>
                <w:sz w:val="24"/>
                <w:szCs w:val="24"/>
              </w:rPr>
              <w:t>.</w:t>
            </w:r>
          </w:p>
          <w:p w14:paraId="67D6467A" w14:textId="419759F4" w:rsidR="00C8377F" w:rsidRDefault="00C8377F" w:rsidP="00C8377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a-Montrer que: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az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6662C206" w14:textId="0CA0AF69" w:rsidR="00C8377F" w:rsidRDefault="00C8377F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b-</w:t>
            </w:r>
            <w:r w:rsidR="00B94E69">
              <w:rPr>
                <w:b/>
                <w:sz w:val="24"/>
                <w:szCs w:val="24"/>
              </w:rPr>
              <w:t xml:space="preserve">Vérifier que le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="00B94E69">
              <w:rPr>
                <w:b/>
                <w:sz w:val="24"/>
                <w:szCs w:val="24"/>
              </w:rPr>
              <w:t xml:space="preserve"> est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="00B94E69">
              <w:rPr>
                <w:b/>
                <w:sz w:val="24"/>
                <w:szCs w:val="24"/>
              </w:rPr>
              <w:t xml:space="preserve"> par </w:t>
            </w:r>
          </w:p>
          <w:p w14:paraId="0B76095E" w14:textId="6CB5D9EE" w:rsidR="00B94E69" w:rsidRDefault="00B94E69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</w:t>
            </w:r>
            <w:r>
              <w:rPr>
                <w:b/>
                <w:bCs/>
                <w:sz w:val="24"/>
                <w:szCs w:val="24"/>
              </w:rPr>
              <w:t xml:space="preserve">la rot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sz w:val="24"/>
                <w:szCs w:val="24"/>
              </w:rPr>
              <w:t xml:space="preserve"> et en déduire la nature du triang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BC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17766B36" w14:textId="3ADC01C6" w:rsidR="00B94E69" w:rsidRDefault="00B94E69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c-En déduire que </w:t>
            </w:r>
            <w:r w:rsidRPr="00B94E69">
              <w:rPr>
                <w:b/>
                <w:position w:val="-24"/>
                <w:sz w:val="24"/>
                <w:szCs w:val="24"/>
              </w:rPr>
              <w:object w:dxaOrig="1860" w:dyaOrig="620" w14:anchorId="3365DF66">
                <v:shape id="_x0000_i1058" type="#_x0000_t75" style="width:102pt;height:33.75pt" o:ole="">
                  <v:imagedata r:id="rId80" o:title=""/>
                </v:shape>
                <o:OLEObject Type="Embed" ProgID="Equation.DSMT4" ShapeID="_x0000_i1058" DrawAspect="Content" ObjectID="_1678859379" r:id="rId81"/>
              </w:object>
            </w:r>
            <w:r>
              <w:rPr>
                <w:b/>
                <w:sz w:val="24"/>
                <w:szCs w:val="24"/>
              </w:rPr>
              <w:t xml:space="preserve">puis déterminer un argument du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253CE6BE" w14:textId="31BD3BF5" w:rsidR="00B94E69" w:rsidRDefault="00B94E69" w:rsidP="00C8377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4) On pose </w:t>
            </w:r>
            <w:r w:rsidRPr="0064220C">
              <w:rPr>
                <w:b/>
                <w:bCs/>
                <w:position w:val="-24"/>
                <w:sz w:val="24"/>
                <w:szCs w:val="24"/>
              </w:rPr>
              <w:object w:dxaOrig="1780" w:dyaOrig="620" w14:anchorId="529E6E35">
                <v:shape id="_x0000_i1059" type="#_x0000_t75" style="width:115.5pt;height:35.25pt" o:ole="">
                  <v:imagedata r:id="rId82" o:title=""/>
                </v:shape>
                <o:OLEObject Type="Embed" ProgID="Equation.DSMT4" ShapeID="_x0000_i1059" DrawAspect="Content" ObjectID="_1678859380" r:id="rId83"/>
              </w:object>
            </w:r>
          </w:p>
          <w:p w14:paraId="43B1F8E0" w14:textId="0F2B7DEF" w:rsidR="00B94E69" w:rsidRDefault="00B94E69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Montr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b</m:t>
              </m:r>
            </m:oMath>
          </w:p>
          <w:p w14:paraId="128AF399" w14:textId="77777777" w:rsidR="00F018DA" w:rsidRDefault="00F018DA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bookmarkStart w:id="0" w:name="_GoBack"/>
            <w:bookmarkEnd w:id="0"/>
          </w:p>
          <w:p w14:paraId="6155616A" w14:textId="77777777" w:rsidR="004F605D" w:rsidRDefault="004F605D" w:rsidP="00C8377F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</w:p>
          <w:p w14:paraId="37E9B03E" w14:textId="77777777" w:rsidR="003B6747" w:rsidRDefault="003B6747" w:rsidP="00B94E69">
            <w:pPr>
              <w:tabs>
                <w:tab w:val="center" w:pos="2800"/>
                <w:tab w:val="right" w:pos="560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 xml:space="preserve">a-Calcule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sz w:val="24"/>
                <w:szCs w:val="24"/>
              </w:rPr>
              <w:t xml:space="preserve"> puis déterminer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rg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oMath>
            <w:r>
              <w:rPr>
                <w:b/>
                <w:sz w:val="24"/>
                <w:szCs w:val="24"/>
              </w:rPr>
              <w:t>.</w:t>
            </w:r>
          </w:p>
          <w:p w14:paraId="49F33C37" w14:textId="3551C359" w:rsidR="00B94E69" w:rsidRDefault="003B6747" w:rsidP="00B94E69">
            <w:pPr>
              <w:tabs>
                <w:tab w:val="center" w:pos="2800"/>
                <w:tab w:val="right" w:pos="560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b-En déduire une écriture </w:t>
            </w:r>
            <w:r w:rsidR="00B94E69">
              <w:rPr>
                <w:b/>
                <w:sz w:val="24"/>
                <w:szCs w:val="24"/>
              </w:rPr>
              <w:tab/>
            </w:r>
            <w:r>
              <w:rPr>
                <w:b/>
                <w:bCs/>
                <w:sz w:val="24"/>
                <w:szCs w:val="24"/>
              </w:rPr>
              <w:t xml:space="preserve">trigonométrique du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1CBFFDA8" w14:textId="6A670C5A" w:rsidR="003B6747" w:rsidRDefault="003B6747" w:rsidP="00B94E69">
            <w:pPr>
              <w:tabs>
                <w:tab w:val="center" w:pos="2800"/>
                <w:tab w:val="right" w:pos="560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-Déduire de ce qui précède, les valeurs de </w:t>
            </w:r>
            <w:r w:rsidRPr="003B6747">
              <w:rPr>
                <w:b/>
                <w:position w:val="-28"/>
                <w:sz w:val="24"/>
                <w:szCs w:val="24"/>
              </w:rPr>
              <w:object w:dxaOrig="960" w:dyaOrig="680" w14:anchorId="2B121B0F">
                <v:shape id="_x0000_i1060" type="#_x0000_t75" style="width:48pt;height:33.75pt" o:ole="">
                  <v:imagedata r:id="rId84" o:title=""/>
                </v:shape>
                <o:OLEObject Type="Embed" ProgID="Equation.DSMT4" ShapeID="_x0000_i1060" DrawAspect="Content" ObjectID="_1678859381" r:id="rId85"/>
              </w:object>
            </w:r>
          </w:p>
          <w:p w14:paraId="0E51D11C" w14:textId="30DA72FB" w:rsidR="003B6747" w:rsidRDefault="003B6747" w:rsidP="00B94E69">
            <w:pPr>
              <w:tabs>
                <w:tab w:val="center" w:pos="2800"/>
                <w:tab w:val="right" w:pos="560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et </w:t>
            </w:r>
            <w:r w:rsidRPr="003B6747">
              <w:rPr>
                <w:b/>
                <w:position w:val="-28"/>
                <w:sz w:val="24"/>
                <w:szCs w:val="24"/>
              </w:rPr>
              <w:object w:dxaOrig="920" w:dyaOrig="680" w14:anchorId="64D8EB46">
                <v:shape id="_x0000_i1061" type="#_x0000_t75" style="width:45.75pt;height:33.75pt" o:ole="">
                  <v:imagedata r:id="rId86" o:title=""/>
                </v:shape>
                <o:OLEObject Type="Embed" ProgID="Equation.DSMT4" ShapeID="_x0000_i1061" DrawAspect="Content" ObjectID="_1678859382" r:id="rId87"/>
              </w:object>
            </w:r>
            <w:r>
              <w:rPr>
                <w:b/>
                <w:sz w:val="24"/>
                <w:szCs w:val="24"/>
              </w:rPr>
              <w:t xml:space="preserve"> puis celle de </w:t>
            </w:r>
            <w:r w:rsidRPr="003B6747">
              <w:rPr>
                <w:b/>
                <w:position w:val="-28"/>
                <w:sz w:val="24"/>
                <w:szCs w:val="24"/>
              </w:rPr>
              <w:object w:dxaOrig="900" w:dyaOrig="680" w14:anchorId="51E33AE5">
                <v:shape id="_x0000_i1062" type="#_x0000_t75" style="width:45pt;height:33.75pt" o:ole="">
                  <v:imagedata r:id="rId88" o:title=""/>
                </v:shape>
                <o:OLEObject Type="Embed" ProgID="Equation.DSMT4" ShapeID="_x0000_i1062" DrawAspect="Content" ObjectID="_1678859383" r:id="rId89"/>
              </w:object>
            </w:r>
            <w:r>
              <w:rPr>
                <w:b/>
                <w:sz w:val="24"/>
                <w:szCs w:val="24"/>
              </w:rPr>
              <w:t xml:space="preserve">et </w:t>
            </w:r>
            <w:r w:rsidRPr="003B6747">
              <w:rPr>
                <w:b/>
                <w:position w:val="-28"/>
                <w:sz w:val="24"/>
                <w:szCs w:val="24"/>
              </w:rPr>
              <w:object w:dxaOrig="880" w:dyaOrig="680" w14:anchorId="1CD12DD3">
                <v:shape id="_x0000_i1063" type="#_x0000_t75" style="width:44.25pt;height:33.75pt" o:ole="">
                  <v:imagedata r:id="rId90" o:title=""/>
                </v:shape>
                <o:OLEObject Type="Embed" ProgID="Equation.DSMT4" ShapeID="_x0000_i1063" DrawAspect="Content" ObjectID="_1678859384" r:id="rId91"/>
              </w:object>
            </w:r>
            <w:r w:rsidR="00A5570B">
              <w:rPr>
                <w:b/>
                <w:sz w:val="24"/>
                <w:szCs w:val="24"/>
              </w:rPr>
              <w:t>.</w:t>
            </w:r>
          </w:p>
          <w:p w14:paraId="4779CEBD" w14:textId="27D91E4A" w:rsidR="00A5570B" w:rsidRPr="00C8377F" w:rsidRDefault="00D0010D" w:rsidP="00B94E69">
            <w:pPr>
              <w:tabs>
                <w:tab w:val="center" w:pos="2800"/>
                <w:tab w:val="right" w:pos="560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d-Vérifier que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016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∈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</m:sup>
              </m:sSup>
            </m:oMath>
            <w:r>
              <w:rPr>
                <w:b/>
                <w:sz w:val="24"/>
                <w:szCs w:val="24"/>
              </w:rPr>
              <w:t>.</w:t>
            </w:r>
          </w:p>
          <w:p w14:paraId="7BB3D447" w14:textId="5A7A67F9" w:rsidR="00C8377F" w:rsidRDefault="00284348" w:rsidP="00C8377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48B77ADE" wp14:editId="774D44BC">
                      <wp:simplePos x="0" y="0"/>
                      <wp:positionH relativeFrom="column">
                        <wp:posOffset>1555115</wp:posOffset>
                      </wp:positionH>
                      <wp:positionV relativeFrom="paragraph">
                        <wp:posOffset>88900</wp:posOffset>
                      </wp:positionV>
                      <wp:extent cx="1828800" cy="333375"/>
                      <wp:effectExtent l="0" t="0" r="0" b="9525"/>
                      <wp:wrapNone/>
                      <wp:docPr id="54" name="Zone de text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94B4193" w14:textId="0E40D71F" w:rsidR="009D771A" w:rsidRPr="003B14AF" w:rsidRDefault="009D771A" w:rsidP="00284348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Normale 20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B77ADE" id="Zone de texte 54" o:spid="_x0000_s1077" type="#_x0000_t202" style="position:absolute;margin-left:122.45pt;margin-top:7pt;width:2in;height:26.25pt;z-index:251764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" fillcolor="#f2f2f2" stroked="f" strokeweight=".5pt">
                      <v:textbox>
                        <w:txbxContent>
                          <w:p w14:paraId="494B4193" w14:textId="0E40D71F" w:rsidR="009D771A" w:rsidRPr="003B14AF" w:rsidRDefault="009D771A" w:rsidP="00284348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Normale 20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B041C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6D18F331" wp14:editId="58D51CE5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88900</wp:posOffset>
                      </wp:positionV>
                      <wp:extent cx="1314450" cy="485775"/>
                      <wp:effectExtent l="0" t="38100" r="19050" b="28575"/>
                      <wp:wrapNone/>
                      <wp:docPr id="53" name="Parchemin : horizontal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7ED810E" w14:textId="16FB2D33" w:rsidR="009D771A" w:rsidRPr="00A7688F" w:rsidRDefault="009D771A" w:rsidP="00CD357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7</w:t>
                                  </w:r>
                                </w:p>
                                <w:p w14:paraId="3D7CAC69" w14:textId="77777777" w:rsidR="009D771A" w:rsidRDefault="009D771A" w:rsidP="00CD357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18F331" id="Parchemin : horizontal 53" o:spid="_x0000_s1078" type="#_x0000_t98" style="position:absolute;margin-left:-.55pt;margin-top:7pt;width:103.5pt;height:38.2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" fillcolor="#f2f2f2" strokecolor="windowText" strokeweight="1pt">
                      <v:stroke joinstyle="miter"/>
                      <v:textbox>
                        <w:txbxContent>
                          <w:p w14:paraId="07ED810E" w14:textId="16FB2D33" w:rsidR="009D771A" w:rsidRPr="00A7688F" w:rsidRDefault="009D771A" w:rsidP="00CD357E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7</w:t>
                            </w:r>
                          </w:p>
                          <w:p w14:paraId="3D7CAC69" w14:textId="77777777" w:rsidR="009D771A" w:rsidRDefault="009D771A" w:rsidP="00CD357E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E43F381" w14:textId="75B922D6" w:rsidR="00BE1360" w:rsidRDefault="00BE1360" w:rsidP="00BE1360">
            <w:pPr>
              <w:rPr>
                <w:sz w:val="24"/>
                <w:szCs w:val="24"/>
              </w:rPr>
            </w:pPr>
          </w:p>
          <w:p w14:paraId="60885B78" w14:textId="77777777" w:rsidR="00BE1360" w:rsidRDefault="00BE1360" w:rsidP="00BE1360">
            <w:pPr>
              <w:rPr>
                <w:sz w:val="24"/>
                <w:szCs w:val="24"/>
              </w:rPr>
            </w:pPr>
          </w:p>
          <w:p w14:paraId="343569A5" w14:textId="49C3B886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61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913DA22" w14:textId="36EB785D" w:rsidR="00284348" w:rsidRDefault="00284348" w:rsidP="00284348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6-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4-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2+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027565C0" w14:textId="10748A24" w:rsidR="00284348" w:rsidRDefault="00284348" w:rsidP="00284348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a-Calculer </w:t>
            </w:r>
            <w:r w:rsidRPr="00E26774">
              <w:rPr>
                <w:b/>
                <w:position w:val="-24"/>
                <w:sz w:val="24"/>
                <w:szCs w:val="24"/>
              </w:rPr>
              <w:object w:dxaOrig="560" w:dyaOrig="620" w14:anchorId="1AA86982">
                <v:shape id="_x0000_i1064" type="#_x0000_t75" style="width:33pt;height:36.75pt" o:ole="">
                  <v:imagedata r:id="rId92" o:title=""/>
                </v:shape>
                <o:OLEObject Type="Embed" ProgID="Equation.DSMT4" ShapeID="_x0000_i1064" DrawAspect="Content" ObjectID="_1678859385" r:id="rId93"/>
              </w:object>
            </w:r>
            <w:r>
              <w:rPr>
                <w:b/>
                <w:sz w:val="24"/>
                <w:szCs w:val="24"/>
              </w:rPr>
              <w:t xml:space="preserve">et en déduire qu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</w:p>
          <w:p w14:paraId="748ACC49" w14:textId="123C6FE8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Sont alignés.</w:t>
            </w:r>
          </w:p>
          <w:p w14:paraId="1B6C902D" w14:textId="2BBADAA2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On considère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acc>
            </m:oMath>
            <w:r>
              <w:rPr>
                <w:b/>
                <w:bCs/>
                <w:sz w:val="24"/>
                <w:szCs w:val="24"/>
              </w:rPr>
              <w:t xml:space="preserve"> d’affixe </w:t>
            </w:r>
          </w:p>
          <w:p w14:paraId="3A62546A" w14:textId="7CB44FB6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+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C6306E2" w14:textId="4EFE65D9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Vérifier que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par </w:t>
            </w:r>
          </w:p>
          <w:p w14:paraId="10962720" w14:textId="5FB597DF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bCs/>
                <w:sz w:val="24"/>
                <w:szCs w:val="24"/>
              </w:rPr>
              <w:t xml:space="preserve"> es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3+6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4903B59" w14:textId="28AE12D0" w:rsidR="00284348" w:rsidRDefault="00284348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c-</w:t>
            </w:r>
            <w:r w:rsidR="00C83612">
              <w:rPr>
                <w:b/>
                <w:bCs/>
                <w:sz w:val="24"/>
                <w:szCs w:val="24"/>
              </w:rPr>
              <w:t xml:space="preserve">Montrer que: </w:t>
            </w:r>
            <w:r w:rsidR="00C83612" w:rsidRPr="00C83612">
              <w:rPr>
                <w:b/>
                <w:bCs/>
                <w:position w:val="-24"/>
                <w:sz w:val="24"/>
                <w:szCs w:val="24"/>
              </w:rPr>
              <w:object w:dxaOrig="1340" w:dyaOrig="620" w14:anchorId="20592B87">
                <v:shape id="_x0000_i1065" type="#_x0000_t75" style="width:81.75pt;height:34.5pt" o:ole="">
                  <v:imagedata r:id="rId94" o:title=""/>
                </v:shape>
                <o:OLEObject Type="Embed" ProgID="Equation.DSMT4" ShapeID="_x0000_i1065" DrawAspect="Content" ObjectID="_1678859386" r:id="rId95"/>
              </w:object>
            </w:r>
            <w:r w:rsidR="00C83612">
              <w:rPr>
                <w:b/>
                <w:bCs/>
                <w:sz w:val="24"/>
                <w:szCs w:val="24"/>
              </w:rPr>
              <w:t xml:space="preserve">et que </w:t>
            </w:r>
            <w:r w:rsidR="00C83612" w:rsidRPr="00C83612">
              <w:rPr>
                <w:b/>
                <w:bCs/>
                <w:position w:val="-24"/>
                <w:sz w:val="24"/>
                <w:szCs w:val="24"/>
              </w:rPr>
              <w:object w:dxaOrig="380" w:dyaOrig="620" w14:anchorId="5C8B5A0B">
                <v:shape id="_x0000_i1066" type="#_x0000_t75" style="width:18.75pt;height:30.75pt" o:ole="">
                  <v:imagedata r:id="rId96" o:title=""/>
                </v:shape>
                <o:OLEObject Type="Embed" ProgID="Equation.DSMT4" ShapeID="_x0000_i1066" DrawAspect="Content" ObjectID="_1678859387" r:id="rId97"/>
              </w:object>
            </w:r>
            <w:r w:rsidR="00C83612">
              <w:rPr>
                <w:b/>
                <w:bCs/>
                <w:sz w:val="24"/>
                <w:szCs w:val="24"/>
              </w:rPr>
              <w:t xml:space="preserve">est un argument du nombre complex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+i</m:t>
              </m:r>
            </m:oMath>
            <w:r w:rsidR="00C83612">
              <w:rPr>
                <w:b/>
                <w:bCs/>
                <w:sz w:val="24"/>
                <w:szCs w:val="24"/>
              </w:rPr>
              <w:t>.</w:t>
            </w:r>
          </w:p>
          <w:p w14:paraId="39147374" w14:textId="37CF9A56" w:rsidR="00C83612" w:rsidRDefault="00C83612" w:rsidP="0028434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d-En déduire la mesure de l’angl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B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;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D</m:t>
                          </m:r>
                        </m:e>
                      </m:acc>
                    </m:e>
                  </m:acc>
                </m:e>
              </m:d>
            </m:oMath>
          </w:p>
          <w:p w14:paraId="63DCCB9E" w14:textId="68ED79A3" w:rsidR="00BE1360" w:rsidRDefault="003B2545" w:rsidP="00BE1360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785D1DFA" wp14:editId="519EFA15">
                      <wp:simplePos x="0" y="0"/>
                      <wp:positionH relativeFrom="column">
                        <wp:posOffset>1488440</wp:posOffset>
                      </wp:positionH>
                      <wp:positionV relativeFrom="paragraph">
                        <wp:posOffset>98425</wp:posOffset>
                      </wp:positionV>
                      <wp:extent cx="1828800" cy="333375"/>
                      <wp:effectExtent l="0" t="0" r="0" b="9525"/>
                      <wp:wrapNone/>
                      <wp:docPr id="56" name="Zone de text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288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04B8BAC" w14:textId="7DBE61CE" w:rsidR="009D771A" w:rsidRPr="003B14AF" w:rsidRDefault="009D771A" w:rsidP="003B2545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3B14AF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 xml:space="preserve">Session </w: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Rattrapage 20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5D1DFA" id="Zone de texte 56" o:spid="_x0000_s1079" type="#_x0000_t202" style="position:absolute;margin-left:117.2pt;margin-top:7.75pt;width:2in;height:26.25pt;z-index:251766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" fillcolor="#f2f2f2" stroked="f" strokeweight=".5pt">
                      <v:textbox>
                        <w:txbxContent>
                          <w:p w14:paraId="604B8BAC" w14:textId="7DBE61CE" w:rsidR="009D771A" w:rsidRPr="003B14AF" w:rsidRDefault="009D771A" w:rsidP="003B2545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3B14AF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Session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Rattrapage 201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A182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31F72FFC" wp14:editId="002E93BF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50165</wp:posOffset>
                      </wp:positionV>
                      <wp:extent cx="1314450" cy="485775"/>
                      <wp:effectExtent l="0" t="38100" r="19050" b="28575"/>
                      <wp:wrapNone/>
                      <wp:docPr id="55" name="Parchemin : horizontal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CB78A52" w14:textId="6E7A19F5" w:rsidR="009D771A" w:rsidRPr="00A7688F" w:rsidRDefault="009D771A" w:rsidP="005A1826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8</w:t>
                                  </w:r>
                                </w:p>
                                <w:p w14:paraId="3842518B" w14:textId="77777777" w:rsidR="009D771A" w:rsidRDefault="009D771A" w:rsidP="005A182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F72FFC" id="Parchemin : horizontal 55" o:spid="_x0000_s1080" type="#_x0000_t98" style="position:absolute;margin-left:-.55pt;margin-top:3.95pt;width:103.5pt;height:38.2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" fillcolor="#f2f2f2" strokecolor="windowText" strokeweight="1pt">
                      <v:stroke joinstyle="miter"/>
                      <v:textbox>
                        <w:txbxContent>
                          <w:p w14:paraId="4CB78A52" w14:textId="6E7A19F5" w:rsidR="009D771A" w:rsidRPr="00A7688F" w:rsidRDefault="009D771A" w:rsidP="005A1826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8</w:t>
                            </w:r>
                          </w:p>
                          <w:p w14:paraId="3842518B" w14:textId="77777777" w:rsidR="009D771A" w:rsidRDefault="009D771A" w:rsidP="005A1826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299A417" w14:textId="419E1737" w:rsidR="00BE1360" w:rsidRDefault="00BE1360" w:rsidP="00BE1360">
            <w:pPr>
              <w:rPr>
                <w:sz w:val="24"/>
                <w:szCs w:val="24"/>
              </w:rPr>
            </w:pPr>
          </w:p>
          <w:p w14:paraId="661F84E5" w14:textId="77777777" w:rsidR="00BE1360" w:rsidRDefault="00BE1360" w:rsidP="00BE1360">
            <w:pPr>
              <w:rPr>
                <w:sz w:val="24"/>
                <w:szCs w:val="24"/>
              </w:rPr>
            </w:pPr>
          </w:p>
          <w:p w14:paraId="7A9A21C6" w14:textId="3C5A3745" w:rsidR="003B2545" w:rsidRDefault="003B2545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6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+18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84D6724" w14:textId="7009E32F" w:rsidR="003B2545" w:rsidRDefault="003B2545" w:rsidP="003B2545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b/>
                <w:bCs/>
                <w:sz w:val="24"/>
                <w:szCs w:val="24"/>
              </w:rPr>
              <w:t xml:space="preserve">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3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3-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</w:t>
            </w:r>
          </w:p>
          <w:p w14:paraId="6C0725C2" w14:textId="3B086721" w:rsidR="003B2545" w:rsidRDefault="002B41E9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a-Ecrire les nombres complex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sous forme </w:t>
            </w:r>
          </w:p>
          <w:p w14:paraId="4C69425E" w14:textId="5727CA31" w:rsidR="002B41E9" w:rsidRDefault="002B41E9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trigonométrique.</w:t>
            </w:r>
          </w:p>
          <w:p w14:paraId="2C849B82" w14:textId="3439CE73" w:rsidR="002B41E9" w:rsidRDefault="002B41E9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b-Montrer que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affixe du point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l’image du point </w:t>
            </w:r>
          </w:p>
          <w:p w14:paraId="28B1EB8B" w14:textId="17884C64" w:rsidR="002B41E9" w:rsidRDefault="002B41E9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par la translation </w:t>
            </w:r>
            <w:r w:rsidR="007A4373">
              <w:rPr>
                <w:b/>
                <w:bCs/>
                <w:sz w:val="24"/>
                <w:szCs w:val="24"/>
              </w:rPr>
              <w:t xml:space="preserve">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A</m:t>
                  </m:r>
                </m:e>
              </m:acc>
            </m:oMath>
            <w:r w:rsidR="007A4373">
              <w:rPr>
                <w:b/>
                <w:bCs/>
                <w:sz w:val="24"/>
                <w:szCs w:val="24"/>
              </w:rPr>
              <w:t xml:space="preserve"> est 6.</w:t>
            </w:r>
          </w:p>
          <w:p w14:paraId="62E75458" w14:textId="56B11D5E" w:rsidR="007A4373" w:rsidRDefault="007A4373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c-Montrer que: </w:t>
            </w:r>
            <w:r w:rsidRPr="007A4373">
              <w:rPr>
                <w:b/>
                <w:bCs/>
                <w:position w:val="-24"/>
                <w:sz w:val="24"/>
                <w:szCs w:val="24"/>
              </w:rPr>
              <w:object w:dxaOrig="920" w:dyaOrig="660" w14:anchorId="07576A27">
                <v:shape id="_x0000_i1067" type="#_x0000_t75" style="width:54pt;height:39pt" o:ole="">
                  <v:imagedata r:id="rId98" o:title=""/>
                </v:shape>
                <o:OLEObject Type="Embed" ProgID="Equation.DSMT4" ShapeID="_x0000_i1067" DrawAspect="Content" ObjectID="_1678859388" r:id="rId99"/>
              </w:object>
            </w:r>
            <w:r>
              <w:rPr>
                <w:b/>
                <w:bCs/>
                <w:sz w:val="24"/>
                <w:szCs w:val="24"/>
              </w:rPr>
              <w:t>et en déduire le triangle</w:t>
            </w:r>
          </w:p>
          <w:p w14:paraId="63C09083" w14:textId="028007D7" w:rsidR="007A4373" w:rsidRDefault="007A4373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st isocéle et rectangle en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4B9808D" w14:textId="6B6015A5" w:rsidR="007A4373" w:rsidRDefault="007A4373" w:rsidP="003B254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d-En déduire que le quadrilatèr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OA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st un carré.</w:t>
            </w:r>
          </w:p>
          <w:p w14:paraId="3FAB8459" w14:textId="77777777" w:rsidR="005A1826" w:rsidRDefault="005A1826" w:rsidP="00BE1360">
            <w:pPr>
              <w:rPr>
                <w:sz w:val="24"/>
                <w:szCs w:val="24"/>
              </w:rPr>
            </w:pPr>
          </w:p>
          <w:p w14:paraId="7181F5E5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5A9C1CB3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2720DA05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0E7F17C6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23A3CAD7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47F4868B" w14:textId="1C91EAD6" w:rsidR="00D663FE" w:rsidRDefault="00D663FE" w:rsidP="00BE1360">
            <w:pPr>
              <w:rPr>
                <w:sz w:val="24"/>
                <w:szCs w:val="24"/>
              </w:rPr>
            </w:pPr>
          </w:p>
          <w:p w14:paraId="24EACEB6" w14:textId="5F08F415" w:rsidR="00D663FE" w:rsidRDefault="00D663FE" w:rsidP="00BE1360">
            <w:pPr>
              <w:rPr>
                <w:sz w:val="24"/>
                <w:szCs w:val="24"/>
              </w:rPr>
            </w:pPr>
          </w:p>
          <w:p w14:paraId="7588ACE8" w14:textId="44A261AC" w:rsidR="00D663FE" w:rsidRDefault="00D663FE" w:rsidP="00BE1360">
            <w:pPr>
              <w:rPr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2489CD4A" wp14:editId="55956680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1" name="Parchemin : horizont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D57ED6B" w14:textId="77777777" w:rsidR="00D663FE" w:rsidRPr="00A7688F" w:rsidRDefault="00D663FE" w:rsidP="00D663F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8</w:t>
                                  </w:r>
                                </w:p>
                                <w:p w14:paraId="313C0A2C" w14:textId="77777777" w:rsidR="00D663FE" w:rsidRDefault="00D663FE" w:rsidP="00D663FE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89CD4A" id="Parchemin : horizontal 11" o:spid="_x0000_s1081" type="#_x0000_t98" style="position:absolute;margin-left:-.55pt;margin-top:3.6pt;width:103.5pt;height:38.2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" fillcolor="#f2f2f2" strokecolor="windowText" strokeweight="1pt">
                      <v:stroke joinstyle="miter"/>
                      <v:textbox>
                        <w:txbxContent>
                          <w:p w14:paraId="7D57ED6B" w14:textId="77777777" w:rsidR="00D663FE" w:rsidRPr="00A7688F" w:rsidRDefault="00D663FE" w:rsidP="00D663FE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8</w:t>
                            </w:r>
                          </w:p>
                          <w:p w14:paraId="313C0A2C" w14:textId="77777777" w:rsidR="00D663FE" w:rsidRDefault="00D663FE" w:rsidP="00D663FE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7936FB6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7E1BE465" w14:textId="77777777" w:rsidR="00D663FE" w:rsidRDefault="00D663FE" w:rsidP="00BE1360">
            <w:pPr>
              <w:rPr>
                <w:sz w:val="24"/>
                <w:szCs w:val="24"/>
              </w:rPr>
            </w:pPr>
          </w:p>
          <w:p w14:paraId="0D83AB5B" w14:textId="77777777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Résoudre dan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l’équation: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8z+25=0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F518A11" w14:textId="77777777" w:rsidR="00D663FE" w:rsidRDefault="00D663FE" w:rsidP="00D663F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On considère dans le plan complexe est rapport à un repère orthonormé direc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v</m:t>
                      </m:r>
                    </m:e>
                  </m:acc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; on considère les point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sz w:val="24"/>
                <w:szCs w:val="24"/>
              </w:rPr>
              <w:t xml:space="preserve"> d’affixes respective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=4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;</w:t>
            </w:r>
          </w:p>
          <w:p w14:paraId="462A7702" w14:textId="77777777" w:rsidR="00D663FE" w:rsidRDefault="00D663FE" w:rsidP="00D663F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=4-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=10+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6624507B" w14:textId="77777777" w:rsidR="00D663FE" w:rsidRDefault="00D663FE" w:rsidP="00D663F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sz w:val="24"/>
                <w:szCs w:val="24"/>
              </w:rPr>
              <w:t xml:space="preserve"> la translation de vecteu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e>
              </m:acc>
            </m:oMath>
            <w:r>
              <w:rPr>
                <w:b/>
                <w:sz w:val="24"/>
                <w:szCs w:val="24"/>
              </w:rPr>
              <w:t>.</w:t>
            </w:r>
          </w:p>
          <w:p w14:paraId="1A3066D6" w14:textId="77777777" w:rsidR="00D663FE" w:rsidRDefault="00D663FE" w:rsidP="00D663F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a-Montrer que l’affix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sz w:val="24"/>
                <w:szCs w:val="24"/>
              </w:rPr>
              <w:t xml:space="preserve"> l’image du poin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b/>
                <w:sz w:val="24"/>
                <w:szCs w:val="24"/>
              </w:rPr>
              <w:t xml:space="preserve"> </w:t>
            </w:r>
          </w:p>
          <w:p w14:paraId="4DE5E5A6" w14:textId="77777777" w:rsidR="00D663FE" w:rsidRDefault="00D663FE" w:rsidP="00D663FE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par la transl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T</m:t>
              </m:r>
            </m:oMath>
            <w:r>
              <w:rPr>
                <w:b/>
                <w:sz w:val="24"/>
                <w:szCs w:val="24"/>
              </w:rPr>
              <w:t xml:space="preserve"> es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=10+9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07A7FD35" w14:textId="77777777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b-Vérifier que: </w:t>
            </w:r>
            <w:r w:rsidRPr="009D771A">
              <w:rPr>
                <w:b/>
                <w:bCs/>
                <w:position w:val="-24"/>
                <w:sz w:val="24"/>
                <w:szCs w:val="24"/>
              </w:rPr>
              <w:object w:dxaOrig="1680" w:dyaOrig="620" w14:anchorId="0F15EECE">
                <v:shape id="_x0000_i1081" type="#_x0000_t75" style="width:87.75pt;height:32.25pt" o:ole="">
                  <v:imagedata r:id="rId100" o:title=""/>
                </v:shape>
                <o:OLEObject Type="Embed" ProgID="Equation.DSMT4" ShapeID="_x0000_i1081" DrawAspect="Content" ObjectID="_1678859389" r:id="rId101"/>
              </w:object>
            </w:r>
            <w:r>
              <w:rPr>
                <w:b/>
                <w:bCs/>
                <w:sz w:val="24"/>
                <w:szCs w:val="24"/>
              </w:rPr>
              <w:t xml:space="preserve"> et Ecrire </w:t>
            </w:r>
            <w:r w:rsidRPr="009D771A">
              <w:rPr>
                <w:b/>
                <w:bCs/>
                <w:position w:val="-24"/>
                <w:sz w:val="24"/>
                <w:szCs w:val="24"/>
              </w:rPr>
              <w:object w:dxaOrig="920" w:dyaOrig="620" w14:anchorId="57770EE7">
                <v:shape id="_x0000_i1082" type="#_x0000_t75" style="width:53.25pt;height:36pt" o:ole="">
                  <v:imagedata r:id="rId102" o:title=""/>
                </v:shape>
                <o:OLEObject Type="Embed" ProgID="Equation.DSMT4" ShapeID="_x0000_i1082" DrawAspect="Content" ObjectID="_1678859390" r:id="rId103"/>
              </w:object>
            </w:r>
          </w:p>
          <w:p w14:paraId="52A97CF2" w14:textId="77777777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sous forme trigonométrique.</w:t>
            </w:r>
          </w:p>
          <w:p w14:paraId="4B2B2D93" w14:textId="77777777" w:rsidR="00D663FE" w:rsidRDefault="00D663FE" w:rsidP="00D663FE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c-Montrer que:</w:t>
            </w:r>
          </w:p>
          <w:p w14:paraId="52803C30" w14:textId="77777777" w:rsidR="00D663FE" w:rsidRDefault="00D663FE" w:rsidP="00D663FE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D</m:t>
                            </m:r>
                          </m:e>
                        </m:acc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;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B</m:t>
                            </m:r>
                          </m:e>
                        </m:acc>
                      </m:e>
                    </m:acc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≡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5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π</m:t>
                    </m:r>
                  </m:e>
                </m:d>
              </m:oMath>
            </m:oMathPara>
          </w:p>
          <w:p w14:paraId="2BCA2895" w14:textId="6E318DDA" w:rsidR="00D663FE" w:rsidRPr="00BE1360" w:rsidRDefault="00D663FE" w:rsidP="00BE1360">
            <w:pPr>
              <w:rPr>
                <w:sz w:val="24"/>
                <w:szCs w:val="24"/>
              </w:rPr>
            </w:pPr>
          </w:p>
        </w:tc>
      </w:tr>
    </w:tbl>
    <w:p w14:paraId="58AEE539" w14:textId="74971117" w:rsidR="00A7688F" w:rsidRPr="001E7CED" w:rsidRDefault="00A7688F" w:rsidP="003C08CE">
      <w:pPr>
        <w:jc w:val="center"/>
      </w:pPr>
    </w:p>
    <w:sectPr w:rsidR="00A7688F" w:rsidRPr="001E7CED" w:rsidSect="0069607A">
      <w:pgSz w:w="12240" w:h="15840"/>
      <w:pgMar w:top="142" w:right="333" w:bottom="142" w:left="14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849FA"/>
    <w:multiLevelType w:val="hybridMultilevel"/>
    <w:tmpl w:val="6C6CF5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6F0DEA"/>
    <w:multiLevelType w:val="hybridMultilevel"/>
    <w:tmpl w:val="7024A4F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4297C"/>
    <w:multiLevelType w:val="hybridMultilevel"/>
    <w:tmpl w:val="58900E80"/>
    <w:lvl w:ilvl="0" w:tplc="BDD65CC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549EB"/>
    <w:multiLevelType w:val="hybridMultilevel"/>
    <w:tmpl w:val="A718F4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ED30C9"/>
    <w:multiLevelType w:val="hybridMultilevel"/>
    <w:tmpl w:val="73C26CD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4C4B10"/>
    <w:multiLevelType w:val="hybridMultilevel"/>
    <w:tmpl w:val="BE4844A8"/>
    <w:lvl w:ilvl="0" w:tplc="1A548884">
      <w:start w:val="1"/>
      <w:numFmt w:val="decimal"/>
      <w:lvlText w:val="%1)"/>
      <w:lvlJc w:val="left"/>
      <w:pPr>
        <w:ind w:left="720" w:hanging="360"/>
      </w:pPr>
      <w:rPr>
        <w:rFonts w:asciiTheme="minorHAnsi" w:eastAsia="SimSun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34BB2"/>
    <w:multiLevelType w:val="hybridMultilevel"/>
    <w:tmpl w:val="FEE899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8E2DBF"/>
    <w:multiLevelType w:val="hybridMultilevel"/>
    <w:tmpl w:val="AAECBFCA"/>
    <w:lvl w:ilvl="0" w:tplc="82B4992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C70D24"/>
    <w:multiLevelType w:val="hybridMultilevel"/>
    <w:tmpl w:val="7CB012E8"/>
    <w:lvl w:ilvl="0" w:tplc="9E76B76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E63CA2"/>
    <w:multiLevelType w:val="hybridMultilevel"/>
    <w:tmpl w:val="49EC45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BA5340"/>
    <w:multiLevelType w:val="hybridMultilevel"/>
    <w:tmpl w:val="CFF6C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8439A"/>
    <w:multiLevelType w:val="hybridMultilevel"/>
    <w:tmpl w:val="02AAB5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9C5533"/>
    <w:multiLevelType w:val="hybridMultilevel"/>
    <w:tmpl w:val="EDEE4A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E6255E"/>
    <w:multiLevelType w:val="hybridMultilevel"/>
    <w:tmpl w:val="3A124A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5E224F"/>
    <w:multiLevelType w:val="hybridMultilevel"/>
    <w:tmpl w:val="24309ED6"/>
    <w:lvl w:ilvl="0" w:tplc="FAA424B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22500D"/>
    <w:multiLevelType w:val="hybridMultilevel"/>
    <w:tmpl w:val="FA74D4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57084C"/>
    <w:multiLevelType w:val="hybridMultilevel"/>
    <w:tmpl w:val="0F7A0D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896AB4"/>
    <w:multiLevelType w:val="hybridMultilevel"/>
    <w:tmpl w:val="225A2F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0548BD"/>
    <w:multiLevelType w:val="hybridMultilevel"/>
    <w:tmpl w:val="F88A7E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6D78A0"/>
    <w:multiLevelType w:val="hybridMultilevel"/>
    <w:tmpl w:val="A4AE10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2E2D4F"/>
    <w:multiLevelType w:val="hybridMultilevel"/>
    <w:tmpl w:val="F4C2467A"/>
    <w:lvl w:ilvl="0" w:tplc="AAD65F0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951C87"/>
    <w:multiLevelType w:val="hybridMultilevel"/>
    <w:tmpl w:val="3250AB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F547D"/>
    <w:multiLevelType w:val="hybridMultilevel"/>
    <w:tmpl w:val="CCC8C84A"/>
    <w:lvl w:ilvl="0" w:tplc="361C47D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A231C4"/>
    <w:multiLevelType w:val="hybridMultilevel"/>
    <w:tmpl w:val="25B609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431C79"/>
    <w:multiLevelType w:val="hybridMultilevel"/>
    <w:tmpl w:val="8D3A52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C42BF7"/>
    <w:multiLevelType w:val="hybridMultilevel"/>
    <w:tmpl w:val="72CA54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D76071"/>
    <w:multiLevelType w:val="hybridMultilevel"/>
    <w:tmpl w:val="433493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CB3FA1"/>
    <w:multiLevelType w:val="hybridMultilevel"/>
    <w:tmpl w:val="B7D024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5257E8"/>
    <w:multiLevelType w:val="hybridMultilevel"/>
    <w:tmpl w:val="244CF1D6"/>
    <w:lvl w:ilvl="0" w:tplc="4A7CEA0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922029"/>
    <w:multiLevelType w:val="hybridMultilevel"/>
    <w:tmpl w:val="F94EBC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451F08"/>
    <w:multiLevelType w:val="hybridMultilevel"/>
    <w:tmpl w:val="3BBAA4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E4F34"/>
    <w:multiLevelType w:val="hybridMultilevel"/>
    <w:tmpl w:val="36C0C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3524E9"/>
    <w:multiLevelType w:val="hybridMultilevel"/>
    <w:tmpl w:val="BDD4F8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B83953"/>
    <w:multiLevelType w:val="hybridMultilevel"/>
    <w:tmpl w:val="067AB70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705034"/>
    <w:multiLevelType w:val="hybridMultilevel"/>
    <w:tmpl w:val="1CF672AE"/>
    <w:lvl w:ilvl="0" w:tplc="D3E0B576">
      <w:start w:val="1"/>
      <w:numFmt w:val="lowerLetter"/>
      <w:lvlText w:val="%1-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5" w15:restartNumberingAfterBreak="0">
    <w:nsid w:val="71593071"/>
    <w:multiLevelType w:val="hybridMultilevel"/>
    <w:tmpl w:val="FE3001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C37FC3"/>
    <w:multiLevelType w:val="hybridMultilevel"/>
    <w:tmpl w:val="CFB845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C111C6"/>
    <w:multiLevelType w:val="hybridMultilevel"/>
    <w:tmpl w:val="9C1ED9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8064AC9"/>
    <w:multiLevelType w:val="hybridMultilevel"/>
    <w:tmpl w:val="1D8038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78093C"/>
    <w:multiLevelType w:val="hybridMultilevel"/>
    <w:tmpl w:val="11E865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1"/>
  </w:num>
  <w:num w:numId="3">
    <w:abstractNumId w:val="39"/>
  </w:num>
  <w:num w:numId="4">
    <w:abstractNumId w:val="34"/>
  </w:num>
  <w:num w:numId="5">
    <w:abstractNumId w:val="20"/>
  </w:num>
  <w:num w:numId="6">
    <w:abstractNumId w:val="14"/>
  </w:num>
  <w:num w:numId="7">
    <w:abstractNumId w:val="28"/>
  </w:num>
  <w:num w:numId="8">
    <w:abstractNumId w:val="16"/>
  </w:num>
  <w:num w:numId="9">
    <w:abstractNumId w:val="32"/>
  </w:num>
  <w:num w:numId="10">
    <w:abstractNumId w:val="36"/>
  </w:num>
  <w:num w:numId="11">
    <w:abstractNumId w:val="25"/>
  </w:num>
  <w:num w:numId="12">
    <w:abstractNumId w:val="3"/>
  </w:num>
  <w:num w:numId="13">
    <w:abstractNumId w:val="2"/>
  </w:num>
  <w:num w:numId="14">
    <w:abstractNumId w:val="31"/>
  </w:num>
  <w:num w:numId="15">
    <w:abstractNumId w:val="13"/>
  </w:num>
  <w:num w:numId="16">
    <w:abstractNumId w:val="37"/>
  </w:num>
  <w:num w:numId="17">
    <w:abstractNumId w:val="30"/>
  </w:num>
  <w:num w:numId="18">
    <w:abstractNumId w:val="8"/>
  </w:num>
  <w:num w:numId="19">
    <w:abstractNumId w:val="10"/>
  </w:num>
  <w:num w:numId="20">
    <w:abstractNumId w:val="21"/>
  </w:num>
  <w:num w:numId="21">
    <w:abstractNumId w:val="7"/>
  </w:num>
  <w:num w:numId="22">
    <w:abstractNumId w:val="5"/>
  </w:num>
  <w:num w:numId="23">
    <w:abstractNumId w:val="6"/>
  </w:num>
  <w:num w:numId="24">
    <w:abstractNumId w:val="27"/>
  </w:num>
  <w:num w:numId="25">
    <w:abstractNumId w:val="38"/>
  </w:num>
  <w:num w:numId="26">
    <w:abstractNumId w:val="18"/>
  </w:num>
  <w:num w:numId="27">
    <w:abstractNumId w:val="23"/>
  </w:num>
  <w:num w:numId="28">
    <w:abstractNumId w:val="24"/>
  </w:num>
  <w:num w:numId="29">
    <w:abstractNumId w:val="33"/>
  </w:num>
  <w:num w:numId="30">
    <w:abstractNumId w:val="19"/>
  </w:num>
  <w:num w:numId="31">
    <w:abstractNumId w:val="26"/>
  </w:num>
  <w:num w:numId="32">
    <w:abstractNumId w:val="9"/>
  </w:num>
  <w:num w:numId="33">
    <w:abstractNumId w:val="12"/>
  </w:num>
  <w:num w:numId="34">
    <w:abstractNumId w:val="22"/>
  </w:num>
  <w:num w:numId="35">
    <w:abstractNumId w:val="35"/>
  </w:num>
  <w:num w:numId="36">
    <w:abstractNumId w:val="4"/>
  </w:num>
  <w:num w:numId="37">
    <w:abstractNumId w:val="1"/>
  </w:num>
  <w:num w:numId="38">
    <w:abstractNumId w:val="15"/>
  </w:num>
  <w:num w:numId="39">
    <w:abstractNumId w:val="0"/>
  </w:num>
  <w:num w:numId="4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085E"/>
    <w:rsid w:val="00002FFB"/>
    <w:rsid w:val="0001032D"/>
    <w:rsid w:val="00010AF2"/>
    <w:rsid w:val="000169EE"/>
    <w:rsid w:val="000205D3"/>
    <w:rsid w:val="000211F9"/>
    <w:rsid w:val="00030C8A"/>
    <w:rsid w:val="0003660B"/>
    <w:rsid w:val="00044A27"/>
    <w:rsid w:val="00046E95"/>
    <w:rsid w:val="000501B8"/>
    <w:rsid w:val="00054FA3"/>
    <w:rsid w:val="0005534D"/>
    <w:rsid w:val="00055E4F"/>
    <w:rsid w:val="000576CC"/>
    <w:rsid w:val="00057A24"/>
    <w:rsid w:val="000667AF"/>
    <w:rsid w:val="00070E02"/>
    <w:rsid w:val="000745A0"/>
    <w:rsid w:val="00080D9C"/>
    <w:rsid w:val="00083384"/>
    <w:rsid w:val="00091D5B"/>
    <w:rsid w:val="00093F20"/>
    <w:rsid w:val="00096220"/>
    <w:rsid w:val="000A67F6"/>
    <w:rsid w:val="000B1870"/>
    <w:rsid w:val="000B2ECA"/>
    <w:rsid w:val="000C28EB"/>
    <w:rsid w:val="000C5F33"/>
    <w:rsid w:val="000D1EC5"/>
    <w:rsid w:val="000E7E82"/>
    <w:rsid w:val="000F1A4D"/>
    <w:rsid w:val="000F6994"/>
    <w:rsid w:val="001035BF"/>
    <w:rsid w:val="00104C8C"/>
    <w:rsid w:val="00106DF8"/>
    <w:rsid w:val="00124210"/>
    <w:rsid w:val="00124810"/>
    <w:rsid w:val="00124D4A"/>
    <w:rsid w:val="001251FE"/>
    <w:rsid w:val="001419AC"/>
    <w:rsid w:val="00143BFA"/>
    <w:rsid w:val="00150383"/>
    <w:rsid w:val="00151588"/>
    <w:rsid w:val="001538F7"/>
    <w:rsid w:val="00163FD2"/>
    <w:rsid w:val="00176193"/>
    <w:rsid w:val="001A2702"/>
    <w:rsid w:val="001A3D06"/>
    <w:rsid w:val="001A447B"/>
    <w:rsid w:val="001A4B62"/>
    <w:rsid w:val="001B5E20"/>
    <w:rsid w:val="001C485F"/>
    <w:rsid w:val="001C7E58"/>
    <w:rsid w:val="001D006A"/>
    <w:rsid w:val="001D639C"/>
    <w:rsid w:val="001E4648"/>
    <w:rsid w:val="001E5C83"/>
    <w:rsid w:val="001E7CED"/>
    <w:rsid w:val="001F3489"/>
    <w:rsid w:val="001F6E6A"/>
    <w:rsid w:val="002000F6"/>
    <w:rsid w:val="0020025F"/>
    <w:rsid w:val="0020681F"/>
    <w:rsid w:val="00214177"/>
    <w:rsid w:val="0021639C"/>
    <w:rsid w:val="00222CD9"/>
    <w:rsid w:val="002236F1"/>
    <w:rsid w:val="00223779"/>
    <w:rsid w:val="002264B9"/>
    <w:rsid w:val="00247A27"/>
    <w:rsid w:val="00253937"/>
    <w:rsid w:val="00255779"/>
    <w:rsid w:val="00270B48"/>
    <w:rsid w:val="00270B49"/>
    <w:rsid w:val="00284348"/>
    <w:rsid w:val="00285153"/>
    <w:rsid w:val="002932FB"/>
    <w:rsid w:val="00293E1A"/>
    <w:rsid w:val="002970BB"/>
    <w:rsid w:val="002B41E9"/>
    <w:rsid w:val="002B55E6"/>
    <w:rsid w:val="002C4FE0"/>
    <w:rsid w:val="002D418A"/>
    <w:rsid w:val="002D5629"/>
    <w:rsid w:val="002D607C"/>
    <w:rsid w:val="002E0259"/>
    <w:rsid w:val="002E16D9"/>
    <w:rsid w:val="002E2677"/>
    <w:rsid w:val="002E3372"/>
    <w:rsid w:val="002E38AD"/>
    <w:rsid w:val="002E6F42"/>
    <w:rsid w:val="002F042F"/>
    <w:rsid w:val="002F268B"/>
    <w:rsid w:val="0030307D"/>
    <w:rsid w:val="003037B7"/>
    <w:rsid w:val="003058BB"/>
    <w:rsid w:val="00312AD2"/>
    <w:rsid w:val="00315B26"/>
    <w:rsid w:val="00320FFD"/>
    <w:rsid w:val="003217E0"/>
    <w:rsid w:val="0032326A"/>
    <w:rsid w:val="00325FA2"/>
    <w:rsid w:val="003304F5"/>
    <w:rsid w:val="0033421C"/>
    <w:rsid w:val="00334E97"/>
    <w:rsid w:val="00340EFC"/>
    <w:rsid w:val="00341BB7"/>
    <w:rsid w:val="00343149"/>
    <w:rsid w:val="00352A9B"/>
    <w:rsid w:val="00352CB7"/>
    <w:rsid w:val="003662BD"/>
    <w:rsid w:val="00370296"/>
    <w:rsid w:val="00372491"/>
    <w:rsid w:val="00376AEB"/>
    <w:rsid w:val="00386103"/>
    <w:rsid w:val="0039057F"/>
    <w:rsid w:val="003924A3"/>
    <w:rsid w:val="00392C4D"/>
    <w:rsid w:val="00393046"/>
    <w:rsid w:val="00393C4B"/>
    <w:rsid w:val="00394176"/>
    <w:rsid w:val="00397E23"/>
    <w:rsid w:val="003A371C"/>
    <w:rsid w:val="003A758E"/>
    <w:rsid w:val="003B03FC"/>
    <w:rsid w:val="003B2545"/>
    <w:rsid w:val="003B2780"/>
    <w:rsid w:val="003B2833"/>
    <w:rsid w:val="003B49A4"/>
    <w:rsid w:val="003B58CE"/>
    <w:rsid w:val="003B6747"/>
    <w:rsid w:val="003C08CE"/>
    <w:rsid w:val="003C313B"/>
    <w:rsid w:val="003C3E68"/>
    <w:rsid w:val="003D2068"/>
    <w:rsid w:val="003D4F7F"/>
    <w:rsid w:val="003D5C30"/>
    <w:rsid w:val="003E3865"/>
    <w:rsid w:val="003E5C76"/>
    <w:rsid w:val="003E6544"/>
    <w:rsid w:val="003F3A8D"/>
    <w:rsid w:val="003F4144"/>
    <w:rsid w:val="003F622B"/>
    <w:rsid w:val="00400FE1"/>
    <w:rsid w:val="00401A5C"/>
    <w:rsid w:val="004156E6"/>
    <w:rsid w:val="00422084"/>
    <w:rsid w:val="004220B7"/>
    <w:rsid w:val="00425754"/>
    <w:rsid w:val="004360EA"/>
    <w:rsid w:val="0045295B"/>
    <w:rsid w:val="0045526D"/>
    <w:rsid w:val="00457C23"/>
    <w:rsid w:val="0046671F"/>
    <w:rsid w:val="00467009"/>
    <w:rsid w:val="004677BC"/>
    <w:rsid w:val="00470B21"/>
    <w:rsid w:val="00472DE0"/>
    <w:rsid w:val="004853EE"/>
    <w:rsid w:val="0049047E"/>
    <w:rsid w:val="0049219B"/>
    <w:rsid w:val="004958E1"/>
    <w:rsid w:val="00495C8E"/>
    <w:rsid w:val="00497AC4"/>
    <w:rsid w:val="004B1129"/>
    <w:rsid w:val="004B6579"/>
    <w:rsid w:val="004C05F9"/>
    <w:rsid w:val="004C1FE4"/>
    <w:rsid w:val="004C2CE8"/>
    <w:rsid w:val="004D350B"/>
    <w:rsid w:val="004D3B94"/>
    <w:rsid w:val="004E25E5"/>
    <w:rsid w:val="004E4093"/>
    <w:rsid w:val="004E52AC"/>
    <w:rsid w:val="004F4FDA"/>
    <w:rsid w:val="004F605D"/>
    <w:rsid w:val="00513185"/>
    <w:rsid w:val="00526660"/>
    <w:rsid w:val="0053180A"/>
    <w:rsid w:val="00532500"/>
    <w:rsid w:val="00535B00"/>
    <w:rsid w:val="00535C19"/>
    <w:rsid w:val="00536AD7"/>
    <w:rsid w:val="00537408"/>
    <w:rsid w:val="00542362"/>
    <w:rsid w:val="00542A46"/>
    <w:rsid w:val="005469B6"/>
    <w:rsid w:val="0055093F"/>
    <w:rsid w:val="0055223C"/>
    <w:rsid w:val="00552E5A"/>
    <w:rsid w:val="00554239"/>
    <w:rsid w:val="00554CA3"/>
    <w:rsid w:val="00555F03"/>
    <w:rsid w:val="005600A4"/>
    <w:rsid w:val="005603C2"/>
    <w:rsid w:val="00563EAA"/>
    <w:rsid w:val="0056438C"/>
    <w:rsid w:val="00564C98"/>
    <w:rsid w:val="00565FE3"/>
    <w:rsid w:val="00571D7F"/>
    <w:rsid w:val="00572A78"/>
    <w:rsid w:val="00573498"/>
    <w:rsid w:val="00575080"/>
    <w:rsid w:val="00577B19"/>
    <w:rsid w:val="0058318B"/>
    <w:rsid w:val="00593DA0"/>
    <w:rsid w:val="005A1826"/>
    <w:rsid w:val="005A763A"/>
    <w:rsid w:val="005B4B69"/>
    <w:rsid w:val="005B570E"/>
    <w:rsid w:val="005C20C9"/>
    <w:rsid w:val="005C3ED0"/>
    <w:rsid w:val="005E4E52"/>
    <w:rsid w:val="005E622D"/>
    <w:rsid w:val="005E672F"/>
    <w:rsid w:val="005F0D89"/>
    <w:rsid w:val="005F12BC"/>
    <w:rsid w:val="00600FB1"/>
    <w:rsid w:val="006019D7"/>
    <w:rsid w:val="0061386E"/>
    <w:rsid w:val="0061437C"/>
    <w:rsid w:val="00620A83"/>
    <w:rsid w:val="0062225E"/>
    <w:rsid w:val="0062757E"/>
    <w:rsid w:val="006311DC"/>
    <w:rsid w:val="00633BD2"/>
    <w:rsid w:val="00637B05"/>
    <w:rsid w:val="0064220C"/>
    <w:rsid w:val="00653903"/>
    <w:rsid w:val="00657B0D"/>
    <w:rsid w:val="00660C89"/>
    <w:rsid w:val="006619FA"/>
    <w:rsid w:val="0066239E"/>
    <w:rsid w:val="00662451"/>
    <w:rsid w:val="00662C33"/>
    <w:rsid w:val="00664151"/>
    <w:rsid w:val="00665650"/>
    <w:rsid w:val="006763C7"/>
    <w:rsid w:val="00676453"/>
    <w:rsid w:val="0067698D"/>
    <w:rsid w:val="00680312"/>
    <w:rsid w:val="0068043D"/>
    <w:rsid w:val="00681A96"/>
    <w:rsid w:val="00683D9C"/>
    <w:rsid w:val="00686F24"/>
    <w:rsid w:val="006907CA"/>
    <w:rsid w:val="00693784"/>
    <w:rsid w:val="0069607A"/>
    <w:rsid w:val="006A0E8B"/>
    <w:rsid w:val="006B0293"/>
    <w:rsid w:val="006B041C"/>
    <w:rsid w:val="006B63ED"/>
    <w:rsid w:val="006B75B2"/>
    <w:rsid w:val="006C1239"/>
    <w:rsid w:val="006C193B"/>
    <w:rsid w:val="006C2F17"/>
    <w:rsid w:val="006C3A0B"/>
    <w:rsid w:val="006C734A"/>
    <w:rsid w:val="006C77E4"/>
    <w:rsid w:val="006E0A97"/>
    <w:rsid w:val="006E0BF0"/>
    <w:rsid w:val="006E2750"/>
    <w:rsid w:val="006E37EC"/>
    <w:rsid w:val="006E76B1"/>
    <w:rsid w:val="006E7E70"/>
    <w:rsid w:val="006E7FF1"/>
    <w:rsid w:val="006F2842"/>
    <w:rsid w:val="006F62B4"/>
    <w:rsid w:val="006F6E29"/>
    <w:rsid w:val="00700C37"/>
    <w:rsid w:val="00705463"/>
    <w:rsid w:val="00707061"/>
    <w:rsid w:val="00711493"/>
    <w:rsid w:val="0073235C"/>
    <w:rsid w:val="00737B14"/>
    <w:rsid w:val="0074010D"/>
    <w:rsid w:val="00741745"/>
    <w:rsid w:val="007435F6"/>
    <w:rsid w:val="00746781"/>
    <w:rsid w:val="00746C1D"/>
    <w:rsid w:val="00747425"/>
    <w:rsid w:val="0075265E"/>
    <w:rsid w:val="0075379F"/>
    <w:rsid w:val="00762AE6"/>
    <w:rsid w:val="00766864"/>
    <w:rsid w:val="00773026"/>
    <w:rsid w:val="007868F2"/>
    <w:rsid w:val="007979B6"/>
    <w:rsid w:val="007A37DF"/>
    <w:rsid w:val="007A3E56"/>
    <w:rsid w:val="007A4373"/>
    <w:rsid w:val="007A6404"/>
    <w:rsid w:val="007B1E7D"/>
    <w:rsid w:val="007B2640"/>
    <w:rsid w:val="007C2746"/>
    <w:rsid w:val="007C6CD5"/>
    <w:rsid w:val="007D2194"/>
    <w:rsid w:val="007D79AD"/>
    <w:rsid w:val="007E44B2"/>
    <w:rsid w:val="007E4919"/>
    <w:rsid w:val="007E4F73"/>
    <w:rsid w:val="007E68B7"/>
    <w:rsid w:val="007F1069"/>
    <w:rsid w:val="007F335A"/>
    <w:rsid w:val="007F46D5"/>
    <w:rsid w:val="008016CB"/>
    <w:rsid w:val="00802619"/>
    <w:rsid w:val="00807A5F"/>
    <w:rsid w:val="00813C02"/>
    <w:rsid w:val="0082296C"/>
    <w:rsid w:val="008340D5"/>
    <w:rsid w:val="00834777"/>
    <w:rsid w:val="008421CB"/>
    <w:rsid w:val="008427A4"/>
    <w:rsid w:val="00842E24"/>
    <w:rsid w:val="00843F85"/>
    <w:rsid w:val="00846A65"/>
    <w:rsid w:val="0084779A"/>
    <w:rsid w:val="00850AE0"/>
    <w:rsid w:val="00857225"/>
    <w:rsid w:val="00860024"/>
    <w:rsid w:val="00865312"/>
    <w:rsid w:val="00865CAD"/>
    <w:rsid w:val="00872D18"/>
    <w:rsid w:val="00872E49"/>
    <w:rsid w:val="00873024"/>
    <w:rsid w:val="008740C3"/>
    <w:rsid w:val="00875B19"/>
    <w:rsid w:val="00876C66"/>
    <w:rsid w:val="00877C30"/>
    <w:rsid w:val="00883376"/>
    <w:rsid w:val="00884CB8"/>
    <w:rsid w:val="008966FB"/>
    <w:rsid w:val="008B0EDF"/>
    <w:rsid w:val="008B1908"/>
    <w:rsid w:val="008B4625"/>
    <w:rsid w:val="008C51A7"/>
    <w:rsid w:val="008C5C05"/>
    <w:rsid w:val="008D0719"/>
    <w:rsid w:val="008D2BCA"/>
    <w:rsid w:val="008D5AF2"/>
    <w:rsid w:val="008D6444"/>
    <w:rsid w:val="008E4554"/>
    <w:rsid w:val="008E6BCB"/>
    <w:rsid w:val="008F407C"/>
    <w:rsid w:val="008F50D9"/>
    <w:rsid w:val="008F55F0"/>
    <w:rsid w:val="008F69D8"/>
    <w:rsid w:val="00901E34"/>
    <w:rsid w:val="0091572F"/>
    <w:rsid w:val="00917F18"/>
    <w:rsid w:val="009220FE"/>
    <w:rsid w:val="00922837"/>
    <w:rsid w:val="009241D5"/>
    <w:rsid w:val="009325DD"/>
    <w:rsid w:val="009405F8"/>
    <w:rsid w:val="0094160F"/>
    <w:rsid w:val="00953259"/>
    <w:rsid w:val="00956617"/>
    <w:rsid w:val="009608C5"/>
    <w:rsid w:val="00965828"/>
    <w:rsid w:val="00970E68"/>
    <w:rsid w:val="009723C1"/>
    <w:rsid w:val="00973120"/>
    <w:rsid w:val="00973EE4"/>
    <w:rsid w:val="00976997"/>
    <w:rsid w:val="009803A3"/>
    <w:rsid w:val="00982A02"/>
    <w:rsid w:val="009857C6"/>
    <w:rsid w:val="00985DD4"/>
    <w:rsid w:val="00987EE7"/>
    <w:rsid w:val="0099219B"/>
    <w:rsid w:val="009945AF"/>
    <w:rsid w:val="00996DC5"/>
    <w:rsid w:val="009A15E9"/>
    <w:rsid w:val="009A695D"/>
    <w:rsid w:val="009B3D4E"/>
    <w:rsid w:val="009B5F2D"/>
    <w:rsid w:val="009C1AB9"/>
    <w:rsid w:val="009C1E67"/>
    <w:rsid w:val="009D558D"/>
    <w:rsid w:val="009D68F9"/>
    <w:rsid w:val="009D771A"/>
    <w:rsid w:val="009E32A4"/>
    <w:rsid w:val="009E72CA"/>
    <w:rsid w:val="009F058D"/>
    <w:rsid w:val="009F0E6F"/>
    <w:rsid w:val="009F42D1"/>
    <w:rsid w:val="00A031AD"/>
    <w:rsid w:val="00A034B1"/>
    <w:rsid w:val="00A0661C"/>
    <w:rsid w:val="00A10AFD"/>
    <w:rsid w:val="00A231AC"/>
    <w:rsid w:val="00A33C43"/>
    <w:rsid w:val="00A44871"/>
    <w:rsid w:val="00A53CF4"/>
    <w:rsid w:val="00A5456F"/>
    <w:rsid w:val="00A5570B"/>
    <w:rsid w:val="00A571FD"/>
    <w:rsid w:val="00A64ACC"/>
    <w:rsid w:val="00A67290"/>
    <w:rsid w:val="00A761BB"/>
    <w:rsid w:val="00A7688F"/>
    <w:rsid w:val="00A77B0E"/>
    <w:rsid w:val="00A81F00"/>
    <w:rsid w:val="00A92790"/>
    <w:rsid w:val="00A953AE"/>
    <w:rsid w:val="00A97E66"/>
    <w:rsid w:val="00AA00BF"/>
    <w:rsid w:val="00AA0B88"/>
    <w:rsid w:val="00AB1B52"/>
    <w:rsid w:val="00AC062B"/>
    <w:rsid w:val="00AD16A5"/>
    <w:rsid w:val="00AD1CE7"/>
    <w:rsid w:val="00AF01B6"/>
    <w:rsid w:val="00AF27F2"/>
    <w:rsid w:val="00B03B2D"/>
    <w:rsid w:val="00B0701A"/>
    <w:rsid w:val="00B10B41"/>
    <w:rsid w:val="00B126F3"/>
    <w:rsid w:val="00B17695"/>
    <w:rsid w:val="00B253CF"/>
    <w:rsid w:val="00B25552"/>
    <w:rsid w:val="00B261AB"/>
    <w:rsid w:val="00B41311"/>
    <w:rsid w:val="00B41ECF"/>
    <w:rsid w:val="00B44616"/>
    <w:rsid w:val="00B458A0"/>
    <w:rsid w:val="00B63B17"/>
    <w:rsid w:val="00B846F1"/>
    <w:rsid w:val="00B847E4"/>
    <w:rsid w:val="00B87B65"/>
    <w:rsid w:val="00B934FD"/>
    <w:rsid w:val="00B9369A"/>
    <w:rsid w:val="00B94E69"/>
    <w:rsid w:val="00BA26F5"/>
    <w:rsid w:val="00BA46D7"/>
    <w:rsid w:val="00BB682B"/>
    <w:rsid w:val="00BC3A8B"/>
    <w:rsid w:val="00BC44C0"/>
    <w:rsid w:val="00BD1B65"/>
    <w:rsid w:val="00BD4490"/>
    <w:rsid w:val="00BE085E"/>
    <w:rsid w:val="00BE1360"/>
    <w:rsid w:val="00BE3E06"/>
    <w:rsid w:val="00BE66D3"/>
    <w:rsid w:val="00BF1EB2"/>
    <w:rsid w:val="00C01B53"/>
    <w:rsid w:val="00C0293E"/>
    <w:rsid w:val="00C063F5"/>
    <w:rsid w:val="00C13FA7"/>
    <w:rsid w:val="00C15D04"/>
    <w:rsid w:val="00C17305"/>
    <w:rsid w:val="00C1739D"/>
    <w:rsid w:val="00C24EEF"/>
    <w:rsid w:val="00C25070"/>
    <w:rsid w:val="00C2760D"/>
    <w:rsid w:val="00C31A6F"/>
    <w:rsid w:val="00C34082"/>
    <w:rsid w:val="00C46218"/>
    <w:rsid w:val="00C51A77"/>
    <w:rsid w:val="00C67142"/>
    <w:rsid w:val="00C71EE1"/>
    <w:rsid w:val="00C800F8"/>
    <w:rsid w:val="00C83612"/>
    <w:rsid w:val="00C8377F"/>
    <w:rsid w:val="00C84E7E"/>
    <w:rsid w:val="00C867C8"/>
    <w:rsid w:val="00C87D05"/>
    <w:rsid w:val="00C94C6C"/>
    <w:rsid w:val="00C97E6A"/>
    <w:rsid w:val="00CA1A06"/>
    <w:rsid w:val="00CA4127"/>
    <w:rsid w:val="00CA4DBA"/>
    <w:rsid w:val="00CB2769"/>
    <w:rsid w:val="00CB30D1"/>
    <w:rsid w:val="00CD187A"/>
    <w:rsid w:val="00CD357E"/>
    <w:rsid w:val="00CF3699"/>
    <w:rsid w:val="00D0010D"/>
    <w:rsid w:val="00D10977"/>
    <w:rsid w:val="00D10A62"/>
    <w:rsid w:val="00D12A91"/>
    <w:rsid w:val="00D162EC"/>
    <w:rsid w:val="00D21E17"/>
    <w:rsid w:val="00D2429D"/>
    <w:rsid w:val="00D3163B"/>
    <w:rsid w:val="00D416C9"/>
    <w:rsid w:val="00D522AC"/>
    <w:rsid w:val="00D54C1B"/>
    <w:rsid w:val="00D56AC3"/>
    <w:rsid w:val="00D62A72"/>
    <w:rsid w:val="00D65A82"/>
    <w:rsid w:val="00D663FE"/>
    <w:rsid w:val="00D67871"/>
    <w:rsid w:val="00D73918"/>
    <w:rsid w:val="00D8321E"/>
    <w:rsid w:val="00D971A5"/>
    <w:rsid w:val="00DA1452"/>
    <w:rsid w:val="00DA6C3D"/>
    <w:rsid w:val="00DA6D16"/>
    <w:rsid w:val="00DB2606"/>
    <w:rsid w:val="00DC7C81"/>
    <w:rsid w:val="00DD766C"/>
    <w:rsid w:val="00DD7A13"/>
    <w:rsid w:val="00DE1BC9"/>
    <w:rsid w:val="00DE2889"/>
    <w:rsid w:val="00DE2FA8"/>
    <w:rsid w:val="00DF04FB"/>
    <w:rsid w:val="00DF641B"/>
    <w:rsid w:val="00E02950"/>
    <w:rsid w:val="00E029A1"/>
    <w:rsid w:val="00E113EB"/>
    <w:rsid w:val="00E11832"/>
    <w:rsid w:val="00E11DC0"/>
    <w:rsid w:val="00E12370"/>
    <w:rsid w:val="00E23E8C"/>
    <w:rsid w:val="00E2589C"/>
    <w:rsid w:val="00E265F9"/>
    <w:rsid w:val="00E26774"/>
    <w:rsid w:val="00E30ACA"/>
    <w:rsid w:val="00E346C9"/>
    <w:rsid w:val="00E373ED"/>
    <w:rsid w:val="00E43D0F"/>
    <w:rsid w:val="00E46299"/>
    <w:rsid w:val="00E5069B"/>
    <w:rsid w:val="00E523A9"/>
    <w:rsid w:val="00E66B88"/>
    <w:rsid w:val="00E67B20"/>
    <w:rsid w:val="00E712E1"/>
    <w:rsid w:val="00E72D30"/>
    <w:rsid w:val="00E75A1D"/>
    <w:rsid w:val="00E807C4"/>
    <w:rsid w:val="00E83170"/>
    <w:rsid w:val="00E9244F"/>
    <w:rsid w:val="00E93FCF"/>
    <w:rsid w:val="00E95617"/>
    <w:rsid w:val="00E97DF0"/>
    <w:rsid w:val="00EA14B5"/>
    <w:rsid w:val="00EC21BA"/>
    <w:rsid w:val="00EC6A65"/>
    <w:rsid w:val="00EC6FEA"/>
    <w:rsid w:val="00ED104E"/>
    <w:rsid w:val="00ED1C67"/>
    <w:rsid w:val="00ED1D24"/>
    <w:rsid w:val="00ED7941"/>
    <w:rsid w:val="00EE3A99"/>
    <w:rsid w:val="00EF1A0D"/>
    <w:rsid w:val="00F018DA"/>
    <w:rsid w:val="00F03EDF"/>
    <w:rsid w:val="00F05CF6"/>
    <w:rsid w:val="00F24125"/>
    <w:rsid w:val="00F24412"/>
    <w:rsid w:val="00F269CD"/>
    <w:rsid w:val="00F26CA5"/>
    <w:rsid w:val="00F27B97"/>
    <w:rsid w:val="00F30991"/>
    <w:rsid w:val="00F31B9D"/>
    <w:rsid w:val="00F32B6B"/>
    <w:rsid w:val="00F375E5"/>
    <w:rsid w:val="00F401FC"/>
    <w:rsid w:val="00F414D5"/>
    <w:rsid w:val="00F421AB"/>
    <w:rsid w:val="00F45AA9"/>
    <w:rsid w:val="00F5112D"/>
    <w:rsid w:val="00F533A4"/>
    <w:rsid w:val="00F555CA"/>
    <w:rsid w:val="00F5745A"/>
    <w:rsid w:val="00F57DD5"/>
    <w:rsid w:val="00F62A24"/>
    <w:rsid w:val="00F64C0B"/>
    <w:rsid w:val="00F70333"/>
    <w:rsid w:val="00F730D7"/>
    <w:rsid w:val="00F8065D"/>
    <w:rsid w:val="00F81028"/>
    <w:rsid w:val="00F810D1"/>
    <w:rsid w:val="00F873E8"/>
    <w:rsid w:val="00F900CE"/>
    <w:rsid w:val="00F91726"/>
    <w:rsid w:val="00F959F3"/>
    <w:rsid w:val="00FA36B6"/>
    <w:rsid w:val="00FA370F"/>
    <w:rsid w:val="00FA4593"/>
    <w:rsid w:val="00FA4FE3"/>
    <w:rsid w:val="00FA7F5A"/>
    <w:rsid w:val="00FB3531"/>
    <w:rsid w:val="00FB6119"/>
    <w:rsid w:val="00FC317D"/>
    <w:rsid w:val="00FC761B"/>
    <w:rsid w:val="00FD0CD4"/>
    <w:rsid w:val="00FD21D2"/>
    <w:rsid w:val="00FE182C"/>
    <w:rsid w:val="00FE4862"/>
    <w:rsid w:val="00FE5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50C221"/>
  <w15:chartTrackingRefBased/>
  <w15:docId w15:val="{5C3D861B-735F-45BA-B4FB-CE9DAE346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69607A"/>
    <w:rPr>
      <w:color w:val="808080"/>
    </w:rPr>
  </w:style>
  <w:style w:type="table" w:styleId="Grilledutableau">
    <w:name w:val="Table Grid"/>
    <w:basedOn w:val="TableauNormal"/>
    <w:uiPriority w:val="39"/>
    <w:rsid w:val="00A768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6B75B2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D449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D44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734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7D7079-C585-43B7-85E3-5AB24B82B0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5</TotalTime>
  <Pages>7</Pages>
  <Words>3334</Words>
  <Characters>18339</Characters>
  <Application>Microsoft Office Word</Application>
  <DocSecurity>0</DocSecurity>
  <Lines>152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RACHID FANIDI</cp:lastModifiedBy>
  <cp:revision>1259</cp:revision>
  <cp:lastPrinted>2021-04-02T07:14:00Z</cp:lastPrinted>
  <dcterms:created xsi:type="dcterms:W3CDTF">2018-07-14T10:27:00Z</dcterms:created>
  <dcterms:modified xsi:type="dcterms:W3CDTF">2021-04-02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